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21DE2" w:rsidRPr="0057622C" w:rsidRDefault="00E10237" w:rsidP="00A21DE2">
      <w:pPr>
        <w:spacing w:after="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 xml:space="preserve"> </w:t>
      </w:r>
      <w:r w:rsidR="00A21DE2" w:rsidRPr="0057622C">
        <w:rPr>
          <w:rFonts w:ascii="Times New Roman" w:hAnsi="Times New Roman" w:cs="Times New Roman"/>
          <w:b/>
        </w:rPr>
        <w:t xml:space="preserve">JOINT EVALUATION EXAM </w:t>
      </w:r>
      <w:r w:rsidR="003C15B0">
        <w:rPr>
          <w:rFonts w:ascii="Times New Roman" w:hAnsi="Times New Roman" w:cs="Times New Roman"/>
          <w:b/>
        </w:rPr>
        <w:t xml:space="preserve"> FORM 3 END TERM</w:t>
      </w:r>
      <w:r>
        <w:rPr>
          <w:rFonts w:ascii="Times New Roman" w:hAnsi="Times New Roman" w:cs="Times New Roman"/>
          <w:b/>
        </w:rPr>
        <w:t xml:space="preserve"> 3 - 2019</w:t>
      </w:r>
    </w:p>
    <w:p w:rsidR="00A21DE2" w:rsidRPr="0057622C" w:rsidRDefault="003C15B0" w:rsidP="00A21DE2">
      <w:pPr>
        <w:spacing w:after="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JULY/AUGUST 2018</w:t>
      </w:r>
    </w:p>
    <w:p w:rsidR="00A21DE2" w:rsidRDefault="00A21DE2" w:rsidP="00A21DE2">
      <w:pPr>
        <w:spacing w:after="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121/2</w:t>
      </w:r>
    </w:p>
    <w:p w:rsidR="00A21DE2" w:rsidRPr="0057622C" w:rsidRDefault="00A21DE2" w:rsidP="00A21DE2">
      <w:pPr>
        <w:spacing w:after="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MATHEMATICS  PAPER 2</w:t>
      </w:r>
    </w:p>
    <w:p w:rsidR="00A21DE2" w:rsidRPr="00F3263F" w:rsidRDefault="00A21DE2" w:rsidP="00A21DE2">
      <w:pPr>
        <w:spacing w:line="240" w:lineRule="auto"/>
        <w:contextualSpacing/>
        <w:rPr>
          <w:rFonts w:ascii="Times New Roman" w:hAnsi="Times New Roman" w:cs="Times New Roman"/>
          <w:b/>
          <w:sz w:val="24"/>
        </w:rPr>
      </w:pPr>
      <w:r w:rsidRPr="00F3263F">
        <w:rPr>
          <w:rFonts w:ascii="Times New Roman" w:hAnsi="Times New Roman" w:cs="Times New Roman"/>
          <w:b/>
          <w:sz w:val="24"/>
        </w:rPr>
        <w:t>MARKING SCHEME</w:t>
      </w:r>
    </w:p>
    <w:p w:rsidR="00A21DE2" w:rsidRDefault="00A21DE2" w:rsidP="00A21DE2"/>
    <w:p w:rsidR="00A21DE2" w:rsidRDefault="004801D5" w:rsidP="00A21DE2">
      <w:r w:rsidRPr="004801D5">
        <w:rPr>
          <w:noProof/>
        </w:rPr>
        <w:pict>
          <v:group id="Group 108" o:spid="_x0000_s1026" style="position:absolute;margin-left:-26.25pt;margin-top:5.3pt;width:559.5pt;height:552pt;z-index:251671552" coordorigin="195,2775" coordsize="11190,110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AutoShape 2" o:spid="_x0000_s1027" type="#_x0000_t32" style="position:absolute;left:2400;top:3633;width:2895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+zGgMUAAADbAAAADwAAAGRycy9kb3ducmV2LnhtbESPQWsCMRSE7wX/Q3iCl1KzCtV2NcpW&#10;EFTwoG3vz83rJnTzst1E3f77piB4HGbmG2a+7FwtLtQG61nBaJiBIC69tlwp+HhfP72ACBFZY+2Z&#10;FPxSgOWi9zDHXPsrH+hyjJVIEA45KjAxNrmUoTTkMAx9Q5y8L986jEm2ldQtXhPc1XKcZRPp0HJa&#10;MNjQylD5fTw7Bfvt6K04GbvdHX7s/nld1Ofq8VOpQb8rZiAidfEevrU3WsH0Ff6/pB8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+zGgMUAAADbAAAADwAAAAAAAAAA&#10;AAAAAAChAgAAZHJzL2Rvd25yZXYueG1sUEsFBgAAAAAEAAQA+QAAAJMDAAAAAA==&#10;"/>
            <v:shape id="AutoShape 3" o:spid="_x0000_s1028" type="#_x0000_t32" style="position:absolute;left:3510;top:3063;width:30;height:3615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wev0cAAAADbAAAADwAAAGRycy9kb3ducmV2LnhtbERPTYvCMBC9C/sfwix4kTWtBynVKLKw&#10;IB4EtQePQzLbFptJN8nW+u/NQfD4eN/r7Wg7MZAPrWMF+TwDQaydablWUF1+vgoQISIb7ByTggcF&#10;2G4+JmssjbvziYZzrEUK4VCigibGvpQy6IYshrnriRP367zFmKCvpfF4T+G2k4ssW0qLLaeGBnv6&#10;bkjfzv9WQXuojtUw+4teF4f86vNwuXZaqennuFuBiDTGt/jl3hsFRVqfvqQfIDdP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MHr9HAAAAA2wAAAA8AAAAAAAAAAAAAAAAA&#10;oQIAAGRycy9kb3ducmV2LnhtbFBLBQYAAAAABAAEAPkAAACOAwAAAAA=&#10;"/>
            <v:shape id="AutoShape 4" o:spid="_x0000_s1029" type="#_x0000_t32" style="position:absolute;left:2220;top:4679;width:2820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+6ocQAAADbAAAADwAAAGRycy9kb3ducmV2LnhtbESPQWsCMRSE74L/ITyhF6nZFSqyNcoq&#10;CFrwoG3vr5vXTXDzsm6ibv99UxB6HGbmG2ax6l0jbtQF61lBPslAEFdeW64VfLxvn+cgQkTW2Hgm&#10;BT8UYLUcDhZYaH/nI91OsRYJwqFABSbGtpAyVIYcholviZP37TuHMcmulrrDe4K7Rk6zbCYdWk4L&#10;BlvaGKrOp6tTcNjn6/LL2P3b8WIPL9uyudbjT6WeRn35CiJSH//Dj/ZOK5jn8Pcl/QC5/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sT7qhxAAAANsAAAAPAAAAAAAAAAAA&#10;AAAAAKECAABkcnMvZG93bnJldi54bWxQSwUGAAAAAAQABAD5AAAAkgMAAAAA&#10;"/>
            <v:shape id="AutoShape 99" o:spid="_x0000_s1030" type="#_x0000_t32" style="position:absolute;left:195;top:2775;width:11190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J0k1sQAAADbAAAADwAAAGRycy9kb3ducmV2LnhtbESPT2sCMRTE7wW/Q3hCL0WzCi2yGmUt&#10;CLXgwX/35+Z1E7p5WTdRt9/eCAWPw8z8hpktOleLK7XBelYwGmYgiEuvLVcKDvvVYAIiRGSNtWdS&#10;8EcBFvPeywxz7W+8pesuViJBOOSowMTY5FKG0pDDMPQNcfJ+fOswJtlWUrd4S3BXy3GWfUiHltOC&#10;wYY+DZW/u4tTsFmPlsXJ2PX39mw376uivlRvR6Ve+10xBRGpi8/wf/tLK5iM4fEl/QA5v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cnSTWxAAAANsAAAAPAAAAAAAAAAAA&#10;AAAAAKECAABkcnMvZG93bnJldi54bWxQSwUGAAAAAAQABAD5AAAAkgMAAAAA&#10;"/>
            <v:shape id="AutoShape 100" o:spid="_x0000_s1031" type="#_x0000_t32" style="position:absolute;left:195;top:6870;width:11190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9GBTcQAAADbAAAADwAAAGRycy9kb3ducmV2LnhtbESPQWsCMRSE7wX/Q3iFXkrN2mKR1Shr&#10;QaiCB229PzfPTejmZbuJuv57Iwgeh5n5hpnMOleLE7XBelYw6GcgiEuvLVcKfn8WbyMQISJrrD2T&#10;ggsFmE17TxPMtT/zhk7bWIkE4ZCjAhNjk0sZSkMOQ983xMk7+NZhTLKtpG7xnOCulu9Z9ikdWk4L&#10;Bhv6MlT+bY9OwXo5mBd7Y5erzb9dDxdFfaxed0q9PHfFGESkLj7C9/a3VjD6gNuX9APk9Ao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z0YFNxAAAANsAAAAPAAAAAAAAAAAA&#10;AAAAAKECAABkcnMvZG93bnJldi54bWxQSwUGAAAAAAQABAD5AAAAkgMAAAAA&#10;"/>
            <v:shape id="AutoShape 101" o:spid="_x0000_s1032" type="#_x0000_t32" style="position:absolute;left:195;top:11280;width:11190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3S8osQAAADbAAAADwAAAGRycy9kb3ducmV2LnhtbESPQWsCMRSE7wX/Q3hCL0WzFhRZjbIW&#10;hFrwoK335+Z1E7p5WTdRt//eCILHYWa+YebLztXiQm2wnhWMhhkI4tJry5WCn+/1YAoiRGSNtWdS&#10;8E8Bloveyxxz7a+8o8s+ViJBOOSowMTY5FKG0pDDMPQNcfJ+feswJtlWUrd4TXBXy/csm0iHltOC&#10;wYY+DJV/+7NTsN2MVsXR2M3X7mS343VRn6u3g1Kv/a6YgYjUxWf40f7UCqZjuH9JP0Aub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TdLyixAAAANsAAAAPAAAAAAAAAAAA&#10;AAAAAKECAABkcnMvZG93bnJldi54bWxQSwUGAAAAAAQABAD5AAAAkgMAAAAA&#10;"/>
            <v:shape id="AutoShape 102" o:spid="_x0000_s1033" type="#_x0000_t32" style="position:absolute;left:1110;top:2775;width:1;height:1104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6Yi1cQAAADbAAAADwAAAGRycy9kb3ducmV2LnhtbESPT2sCMRTE74V+h/AKvRTNWlBkNcpa&#10;EGrBg//uz83rJnTzsm6ibr+9EQSPw8z8hpnOO1eLC7XBelYw6GcgiEuvLVcK9rtlbwwiRGSNtWdS&#10;8E8B5rPXlynm2l95Q5dtrESCcMhRgYmxyaUMpSGHoe8b4uT9+tZhTLKtpG7xmuCulp9ZNpIOLacF&#10;gw19GSr/tmenYL0aLIqjsaufzcmuh8uiPlcfB6Xe37piAiJSF5/hR/tbKxiP4P4l/QA5u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jpiLVxAAAANsAAAAPAAAAAAAAAAAA&#10;AAAAAKECAABkcnMvZG93bnJldi54bWxQSwUGAAAAAAQABAD5AAAAkgMAAAAA&#10;"/>
            <v:shape id="AutoShape 103" o:spid="_x0000_s1034" type="#_x0000_t32" style="position:absolute;left:435;top:2775;width:1;height:1104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OqHTsQAAADbAAAADwAAAGRycy9kb3ducmV2LnhtbESPQWsCMRSE7wX/Q3iFXkrNWqiV1Shr&#10;QaiCB229PzfPTejmZbuJuv57Iwgeh5n5hpnMOleLE7XBelYw6GcgiEuvLVcKfn8WbyMQISJrrD2T&#10;ggsFmE17TxPMtT/zhk7bWIkE4ZCjAhNjk0sZSkMOQ983xMk7+NZhTLKtpG7xnOCulu9ZNpQOLacF&#10;gw19GSr/tkenYL0czIu9scvV5t+uPxZFfaxed0q9PHfFGESkLj7C9/a3VjD6hNuX9APk9Ao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M6odOxAAAANsAAAAPAAAAAAAAAAAA&#10;AAAAAKECAABkcnMvZG93bnJldi54bWxQSwUGAAAAAAQABAD5AAAAkgMAAAAA&#10;"/>
            <v:shape id="AutoShape 104" o:spid="_x0000_s1035" type="#_x0000_t32" style="position:absolute;left:195;top:13815;width:11190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XUTPMEAAADbAAAADwAAAGRycy9kb3ducmV2LnhtbERPy2oCMRTdF/yHcIVuimYUWmQ0ylgQ&#10;tODC1/46uU6Ck5vpJOr0781C6PJw3rNF52pxpzZYzwpGwwwEcem15UrB8bAaTECEiKyx9kwK/ijA&#10;Yt57m2Gu/YN3dN/HSqQQDjkqMDE2uZShNOQwDH1DnLiLbx3GBNtK6hYfKdzVcpxlX9Kh5dRgsKFv&#10;Q+V1f3MKtpvRsjgbu/nZ/drt56qob9XHSan3fldMQUTq4r/45V5rBZM0Nn1JP0DOn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9dRM8wQAAANsAAAAPAAAAAAAAAAAAAAAA&#10;AKECAABkcnMvZG93bnJldi54bWxQSwUGAAAAAAQABAD5AAAAjwMAAAAA&#10;"/>
            <v:shape id="AutoShape 105" o:spid="_x0000_s1036" type="#_x0000_t32" style="position:absolute;left:6885;top:2775;width:1;height:1104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jm2p8QAAADbAAAADwAAAGRycy9kb3ducmV2LnhtbESPQWsCMRSE74L/ITzBi9SsgsVujbIV&#10;BBU8aNv76+Z1E7p52W6irv/eFIQeh5n5hlmsOleLC7XBelYwGWcgiEuvLVcKPt43T3MQISJrrD2T&#10;ghsFWC37vQXm2l/5SJdTrESCcMhRgYmxyaUMpSGHYewb4uR9+9ZhTLKtpG7xmuCultMse5YOLacF&#10;gw2tDZU/p7NTcNhN3oovY3f74689zDZFfa5Gn0oNB13xCiJSF//Dj/ZWK5i/wN+X9APk8g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SObanxAAAANsAAAAPAAAAAAAAAAAA&#10;AAAAAKECAABkcnMvZG93bnJldi54bWxQSwUGAAAAAAQABAD5AAAAkgMAAAAA&#10;"/>
            <v:shape id="AutoShape 106" o:spid="_x0000_s1037" type="#_x0000_t32" style="position:absolute;left:7695;top:2775;width:1;height:1104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tqJ58EAAADbAAAADwAAAGRycy9kb3ducmV2LnhtbERPTWsCMRC9C/0PYQpeRLMKFrs1yioI&#10;WvCg1vt0M92EbibrJur675tDwePjfc+XnavFjdpgPSsYjzIQxKXXlisFX6fNcAYiRGSNtWdS8KAA&#10;y8VLb4659nc+0O0YK5FCOOSowMTY5FKG0pDDMPINceJ+fOswJthWUrd4T+GulpMse5MOLacGgw2t&#10;DZW/x6tTsN+NV8W3sbvPw8Xup5uivlaDs1L91674ABGpi0/xv3urFbyn9elL+gFy8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G2onnwQAAANsAAAAPAAAAAAAAAAAAAAAA&#10;AKECAABkcnMvZG93bnJldi54bWxQSwUGAAAAAAQABAD5AAAAjwMAAAAA&#10;"/>
            <v:shape id="AutoShape 107" o:spid="_x0000_s1038" type="#_x0000_t32" style="position:absolute;left:11384;top:2775;width:1;height:1104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ZYsfMUAAADbAAAADwAAAGRycy9kb3ducmV2LnhtbESPT2sCMRTE7wW/Q3gFL0WzK1jqapS1&#10;IGjBg396f908N6Gbl+0m6vbbN4VCj8PM/IZZrHrXiBt1wXpWkI8zEMSV15ZrBefTZvQCIkRkjY1n&#10;UvBNAVbLwcMCC+3vfKDbMdYiQTgUqMDE2BZShsqQwzD2LXHyLr5zGJPsaqk7vCe4a+Qky56lQ8tp&#10;wWBLr4aqz+PVKdjv8nX5Yezu7fBl99NN2Vzrp3elho99OQcRqY//4b/2ViuY5fD7Jf0Auf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ZYsfMUAAADbAAAADwAAAAAAAAAA&#10;AAAAAAChAgAAZHJzL2Rvd25yZXYueG1sUEsFBgAAAAAEAAQA+QAAAJMDAAAAAA==&#10;"/>
          </v:group>
        </w:pict>
      </w:r>
    </w:p>
    <w:p w:rsidR="00880706" w:rsidRDefault="00A21DE2" w:rsidP="00A21DE2">
      <w:r>
        <w:t xml:space="preserve">1. </w:t>
      </w:r>
      <w:r w:rsidR="00880706">
        <w:tab/>
        <w:t>No</w:t>
      </w:r>
      <w:r w:rsidR="00880706">
        <w:tab/>
        <w:t xml:space="preserve">          log</w:t>
      </w:r>
    </w:p>
    <w:p w:rsidR="00880706" w:rsidRPr="00880706" w:rsidRDefault="00880706" w:rsidP="00A21DE2">
      <w:pPr>
        <w:ind w:left="1440"/>
        <w:rPr>
          <w:vertAlign w:val="subscript"/>
        </w:rPr>
      </w:pPr>
      <w:r>
        <w:tab/>
      </w:r>
      <w:r w:rsidRPr="00880706">
        <w:rPr>
          <w:position w:val="-6"/>
        </w:rPr>
        <w:object w:dxaOrig="5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3pt;height:15.9pt" o:ole="">
            <v:imagedata r:id="rId8" o:title=""/>
          </v:shape>
          <o:OLEObject Type="Embed" ProgID="Equation.3" ShapeID="_x0000_i1025" DrawAspect="Content" ObjectID="_1630311841" r:id="rId9"/>
        </w:object>
      </w:r>
      <w:r>
        <w:tab/>
        <w:t>2x0.4031=0.8062</w:t>
      </w:r>
    </w:p>
    <w:p w:rsidR="00880706" w:rsidRDefault="00880706" w:rsidP="00A21DE2">
      <w:pPr>
        <w:ind w:left="1440"/>
      </w:pPr>
      <w:r>
        <w:tab/>
        <w:t>83.45</w:t>
      </w:r>
      <w:r>
        <w:tab/>
      </w:r>
      <w:r>
        <w:tab/>
        <w:t xml:space="preserve">    1.9215</w:t>
      </w:r>
    </w:p>
    <w:p w:rsidR="00880706" w:rsidRDefault="0000467A" w:rsidP="00A21DE2">
      <w:pPr>
        <w:ind w:left="1440"/>
      </w:pPr>
      <w:r w:rsidRPr="00880706">
        <w:rPr>
          <w:position w:val="-8"/>
        </w:rPr>
        <w:object w:dxaOrig="920" w:dyaOrig="360">
          <v:shape id="_x0000_i1026" type="#_x0000_t75" style="width:46.05pt;height:17.6pt" o:ole="">
            <v:imagedata r:id="rId10" o:title=""/>
          </v:shape>
          <o:OLEObject Type="Embed" ProgID="Equation.3" ShapeID="_x0000_i1026" DrawAspect="Content" ObjectID="_1630311842" r:id="rId11"/>
        </w:object>
      </w:r>
      <w:r>
        <w:tab/>
      </w:r>
      <w:r>
        <w:tab/>
        <w:t xml:space="preserve">    2.7277</w:t>
      </w:r>
    </w:p>
    <w:p w:rsidR="0000467A" w:rsidRDefault="0000467A" w:rsidP="00A21DE2">
      <w:pPr>
        <w:ind w:left="1440"/>
      </w:pPr>
      <w:r>
        <w:t xml:space="preserve">     790.9</w:t>
      </w:r>
      <w:r>
        <w:tab/>
      </w:r>
      <w:r w:rsidR="004F78BC" w:rsidRPr="0000467A">
        <w:rPr>
          <w:position w:val="-10"/>
        </w:rPr>
        <w:object w:dxaOrig="180" w:dyaOrig="340">
          <v:shape id="_x0000_i1027" type="#_x0000_t75" style="width:9.2pt;height:16.75pt" o:ole="">
            <v:imagedata r:id="rId12" o:title=""/>
          </v:shape>
          <o:OLEObject Type="Embed" ProgID="Equation.3" ShapeID="_x0000_i1027" DrawAspect="Content" ObjectID="_1630311843" r:id="rId13"/>
        </w:object>
      </w:r>
      <w:r w:rsidR="004F78BC" w:rsidRPr="0000467A">
        <w:rPr>
          <w:position w:val="-24"/>
        </w:rPr>
        <w:object w:dxaOrig="600" w:dyaOrig="620">
          <v:shape id="_x0000_i1028" type="#_x0000_t75" style="width:30.15pt;height:31pt" o:ole="">
            <v:imagedata r:id="rId14" o:title=""/>
          </v:shape>
          <o:OLEObject Type="Embed" ProgID="Equation.3" ShapeID="_x0000_i1028" DrawAspect="Content" ObjectID="_1630311844" r:id="rId15"/>
        </w:object>
      </w:r>
      <w:r w:rsidR="004F78BC">
        <w:t xml:space="preserve">     T.8296</w:t>
      </w:r>
    </w:p>
    <w:p w:rsidR="004F78BC" w:rsidRDefault="004F78BC" w:rsidP="00A21DE2">
      <w:pPr>
        <w:ind w:left="1440"/>
      </w:pPr>
      <w:r>
        <w:tab/>
      </w:r>
      <w:r>
        <w:tab/>
        <w:t>7.909 x 10</w:t>
      </w:r>
      <w:r w:rsidR="00B51307" w:rsidRPr="004F78BC">
        <w:rPr>
          <w:position w:val="-4"/>
        </w:rPr>
        <w:object w:dxaOrig="160" w:dyaOrig="300">
          <v:shape id="_x0000_i1029" type="#_x0000_t75" style="width:8.35pt;height:15.05pt" o:ole="">
            <v:imagedata r:id="rId16" o:title=""/>
          </v:shape>
          <o:OLEObject Type="Embed" ProgID="Equation.3" ShapeID="_x0000_i1029" DrawAspect="Content" ObjectID="_1630311845" r:id="rId17"/>
        </w:object>
      </w:r>
      <w:r>
        <w:t xml:space="preserve">   =2.8981</w:t>
      </w:r>
    </w:p>
    <w:p w:rsidR="00B51307" w:rsidRDefault="00B51307"/>
    <w:p w:rsidR="00B51307" w:rsidRDefault="00B51307" w:rsidP="00A21DE2">
      <w:pPr>
        <w:spacing w:after="0"/>
      </w:pPr>
      <w:r>
        <w:t xml:space="preserve">2. </w:t>
      </w:r>
      <w:r w:rsidR="00A21DE2">
        <w:tab/>
      </w:r>
      <w:r w:rsidR="00A21DE2">
        <w:tab/>
      </w:r>
      <w:r w:rsidR="007F3360" w:rsidRPr="007F3360">
        <w:rPr>
          <w:position w:val="-6"/>
        </w:rPr>
        <w:object w:dxaOrig="1620" w:dyaOrig="320">
          <v:shape id="_x0000_i1030" type="#_x0000_t75" style="width:81.2pt;height:15.9pt" o:ole="">
            <v:imagedata r:id="rId18" o:title=""/>
          </v:shape>
          <o:OLEObject Type="Embed" ProgID="Equation.3" ShapeID="_x0000_i1030" DrawAspect="Content" ObjectID="_1630311846" r:id="rId19"/>
        </w:object>
      </w:r>
      <w:r>
        <w:tab/>
      </w:r>
    </w:p>
    <w:p w:rsidR="00B51307" w:rsidRDefault="007F3360" w:rsidP="00A21DE2">
      <w:pPr>
        <w:spacing w:after="0"/>
      </w:pPr>
      <w:r>
        <w:tab/>
      </w:r>
      <w:r w:rsidR="00A21DE2">
        <w:tab/>
      </w:r>
      <w:r w:rsidRPr="007F3360">
        <w:rPr>
          <w:position w:val="-24"/>
        </w:rPr>
        <w:object w:dxaOrig="1280" w:dyaOrig="620">
          <v:shape id="_x0000_i1031" type="#_x0000_t75" style="width:63.65pt;height:31pt" o:ole="">
            <v:imagedata r:id="rId20" o:title=""/>
          </v:shape>
          <o:OLEObject Type="Embed" ProgID="Equation.3" ShapeID="_x0000_i1031" DrawAspect="Content" ObjectID="_1630311847" r:id="rId21"/>
        </w:object>
      </w:r>
      <w:r w:rsidR="00B51307">
        <w:tab/>
      </w:r>
      <w:r w:rsidRPr="007F3360">
        <w:rPr>
          <w:position w:val="-10"/>
        </w:rPr>
        <w:object w:dxaOrig="180" w:dyaOrig="340">
          <v:shape id="_x0000_i1032" type="#_x0000_t75" style="width:9.2pt;height:16.75pt" o:ole="">
            <v:imagedata r:id="rId12" o:title=""/>
          </v:shape>
          <o:OLEObject Type="Embed" ProgID="Equation.3" ShapeID="_x0000_i1032" DrawAspect="Content" ObjectID="_1630311848" r:id="rId22"/>
        </w:object>
      </w:r>
      <w:r w:rsidRPr="007F3360">
        <w:rPr>
          <w:position w:val="-10"/>
        </w:rPr>
        <w:object w:dxaOrig="180" w:dyaOrig="340">
          <v:shape id="_x0000_i1033" type="#_x0000_t75" style="width:9.2pt;height:16.75pt" o:ole="">
            <v:imagedata r:id="rId12" o:title=""/>
          </v:shape>
          <o:OLEObject Type="Embed" ProgID="Equation.3" ShapeID="_x0000_i1033" DrawAspect="Content" ObjectID="_1630311849" r:id="rId23"/>
        </w:object>
      </w:r>
    </w:p>
    <w:p w:rsidR="007F3360" w:rsidRDefault="00A21DE2" w:rsidP="00A21DE2">
      <w:pPr>
        <w:spacing w:after="0"/>
      </w:pPr>
      <w:r>
        <w:rPr>
          <w:position w:val="-28"/>
        </w:rPr>
        <w:tab/>
      </w:r>
      <w:r>
        <w:rPr>
          <w:position w:val="-28"/>
        </w:rPr>
        <w:tab/>
      </w:r>
      <w:r w:rsidR="007F3360" w:rsidRPr="007F3360">
        <w:rPr>
          <w:position w:val="-28"/>
        </w:rPr>
        <w:object w:dxaOrig="1840" w:dyaOrig="740">
          <v:shape id="_x0000_i1034" type="#_x0000_t75" style="width:92.95pt;height:36.85pt" o:ole="">
            <v:imagedata r:id="rId24" o:title=""/>
          </v:shape>
          <o:OLEObject Type="Embed" ProgID="Equation.3" ShapeID="_x0000_i1034" DrawAspect="Content" ObjectID="_1630311850" r:id="rId25"/>
        </w:object>
      </w:r>
    </w:p>
    <w:p w:rsidR="007F3360" w:rsidRDefault="00A21DE2" w:rsidP="00A21DE2">
      <w:pPr>
        <w:spacing w:after="0"/>
      </w:pPr>
      <w:r>
        <w:rPr>
          <w:position w:val="-28"/>
        </w:rPr>
        <w:tab/>
      </w:r>
      <w:r>
        <w:rPr>
          <w:position w:val="-28"/>
        </w:rPr>
        <w:tab/>
      </w:r>
      <w:r w:rsidR="007F3360" w:rsidRPr="007F3360">
        <w:rPr>
          <w:position w:val="-28"/>
        </w:rPr>
        <w:object w:dxaOrig="1540" w:dyaOrig="740">
          <v:shape id="_x0000_i1035" type="#_x0000_t75" style="width:77.85pt;height:36.85pt" o:ole="">
            <v:imagedata r:id="rId26" o:title=""/>
          </v:shape>
          <o:OLEObject Type="Embed" ProgID="Equation.3" ShapeID="_x0000_i1035" DrawAspect="Content" ObjectID="_1630311851" r:id="rId27"/>
        </w:object>
      </w:r>
    </w:p>
    <w:p w:rsidR="007F3360" w:rsidRDefault="00A21DE2" w:rsidP="00A21DE2">
      <w:pPr>
        <w:spacing w:after="0"/>
      </w:pPr>
      <w:r>
        <w:rPr>
          <w:position w:val="-26"/>
        </w:rPr>
        <w:tab/>
      </w:r>
      <w:r>
        <w:rPr>
          <w:position w:val="-26"/>
        </w:rPr>
        <w:tab/>
      </w:r>
      <w:r w:rsidR="00260BB9" w:rsidRPr="007F3360">
        <w:rPr>
          <w:position w:val="-26"/>
        </w:rPr>
        <w:object w:dxaOrig="1520" w:dyaOrig="700">
          <v:shape id="_x0000_i1036" type="#_x0000_t75" style="width:76.2pt;height:35.15pt" o:ole="">
            <v:imagedata r:id="rId28" o:title=""/>
          </v:shape>
          <o:OLEObject Type="Embed" ProgID="Equation.3" ShapeID="_x0000_i1036" DrawAspect="Content" ObjectID="_1630311852" r:id="rId29"/>
        </w:object>
      </w:r>
    </w:p>
    <w:p w:rsidR="00260BB9" w:rsidRDefault="00A21DE2" w:rsidP="00A21DE2">
      <w:pPr>
        <w:spacing w:after="0"/>
      </w:pPr>
      <w:r>
        <w:rPr>
          <w:position w:val="-6"/>
        </w:rPr>
        <w:tab/>
      </w:r>
      <w:r>
        <w:rPr>
          <w:position w:val="-6"/>
        </w:rPr>
        <w:tab/>
      </w:r>
      <w:r w:rsidR="00260BB9" w:rsidRPr="00260BB9">
        <w:rPr>
          <w:position w:val="-6"/>
        </w:rPr>
        <w:object w:dxaOrig="1840" w:dyaOrig="279">
          <v:shape id="_x0000_i1037" type="#_x0000_t75" style="width:92.95pt;height:14.25pt" o:ole="">
            <v:imagedata r:id="rId30" o:title=""/>
          </v:shape>
          <o:OLEObject Type="Embed" ProgID="Equation.3" ShapeID="_x0000_i1037" DrawAspect="Content" ObjectID="_1630311853" r:id="rId31"/>
        </w:object>
      </w:r>
    </w:p>
    <w:p w:rsidR="007F3360" w:rsidRDefault="00260BB9" w:rsidP="00A21DE2">
      <w:pPr>
        <w:tabs>
          <w:tab w:val="left" w:pos="1290"/>
        </w:tabs>
        <w:spacing w:after="0"/>
      </w:pPr>
      <w:r>
        <w:tab/>
      </w:r>
      <w:r w:rsidR="00652FB4" w:rsidRPr="00260BB9">
        <w:rPr>
          <w:position w:val="-6"/>
        </w:rPr>
        <w:object w:dxaOrig="2220" w:dyaOrig="279">
          <v:shape id="_x0000_i1038" type="#_x0000_t75" style="width:111.35pt;height:14.25pt" o:ole="">
            <v:imagedata r:id="rId32" o:title=""/>
          </v:shape>
          <o:OLEObject Type="Embed" ProgID="Equation.3" ShapeID="_x0000_i1038" DrawAspect="Content" ObjectID="_1630311854" r:id="rId33"/>
        </w:object>
      </w:r>
    </w:p>
    <w:p w:rsidR="00652FB4" w:rsidRDefault="00652FB4" w:rsidP="00A21DE2">
      <w:pPr>
        <w:tabs>
          <w:tab w:val="left" w:pos="1290"/>
        </w:tabs>
        <w:spacing w:after="0"/>
      </w:pPr>
    </w:p>
    <w:p w:rsidR="00652FB4" w:rsidRDefault="00652FB4" w:rsidP="00A21DE2">
      <w:pPr>
        <w:tabs>
          <w:tab w:val="left" w:pos="1290"/>
        </w:tabs>
        <w:spacing w:after="0"/>
      </w:pPr>
      <w:r>
        <w:t xml:space="preserve">3. </w:t>
      </w:r>
      <w:r w:rsidR="00A21DE2">
        <w:tab/>
      </w:r>
      <w:r w:rsidR="0066402E" w:rsidRPr="00DE23F4">
        <w:rPr>
          <w:position w:val="-24"/>
        </w:rPr>
        <w:object w:dxaOrig="1660" w:dyaOrig="660">
          <v:shape id="_x0000_i1039" type="#_x0000_t75" style="width:82.9pt;height:32.65pt" o:ole="">
            <v:imagedata r:id="rId34" o:title=""/>
          </v:shape>
          <o:OLEObject Type="Embed" ProgID="Equation.3" ShapeID="_x0000_i1039" DrawAspect="Content" ObjectID="_1630311855" r:id="rId35"/>
        </w:object>
      </w:r>
    </w:p>
    <w:p w:rsidR="00DE23F4" w:rsidRDefault="00A21DE2" w:rsidP="00A21DE2">
      <w:pPr>
        <w:tabs>
          <w:tab w:val="left" w:pos="1290"/>
        </w:tabs>
        <w:spacing w:after="0"/>
      </w:pPr>
      <w:r>
        <w:tab/>
      </w:r>
      <w:r w:rsidR="0066402E" w:rsidRPr="0066402E">
        <w:rPr>
          <w:position w:val="-24"/>
        </w:rPr>
        <w:object w:dxaOrig="1640" w:dyaOrig="660">
          <v:shape id="_x0000_i1040" type="#_x0000_t75" style="width:81.2pt;height:32.65pt" o:ole="">
            <v:imagedata r:id="rId36" o:title=""/>
          </v:shape>
          <o:OLEObject Type="Embed" ProgID="Equation.3" ShapeID="_x0000_i1040" DrawAspect="Content" ObjectID="_1630311856" r:id="rId37"/>
        </w:object>
      </w:r>
    </w:p>
    <w:p w:rsidR="0066402E" w:rsidRDefault="00A21DE2" w:rsidP="00A21DE2">
      <w:pPr>
        <w:tabs>
          <w:tab w:val="left" w:pos="1290"/>
        </w:tabs>
        <w:spacing w:after="0"/>
      </w:pPr>
      <w:r>
        <w:tab/>
      </w:r>
      <w:r w:rsidR="001162AA" w:rsidRPr="0066402E">
        <w:rPr>
          <w:position w:val="-10"/>
        </w:rPr>
        <w:object w:dxaOrig="2020" w:dyaOrig="360">
          <v:shape id="_x0000_i1041" type="#_x0000_t75" style="width:101.3pt;height:17.6pt" o:ole="">
            <v:imagedata r:id="rId38" o:title=""/>
          </v:shape>
          <o:OLEObject Type="Embed" ProgID="Equation.3" ShapeID="_x0000_i1041" DrawAspect="Content" ObjectID="_1630311857" r:id="rId39"/>
        </w:object>
      </w:r>
    </w:p>
    <w:p w:rsidR="001162AA" w:rsidRDefault="00A21DE2" w:rsidP="00A21DE2">
      <w:pPr>
        <w:tabs>
          <w:tab w:val="left" w:pos="1290"/>
        </w:tabs>
        <w:spacing w:after="0"/>
      </w:pPr>
      <w:r>
        <w:tab/>
      </w:r>
      <w:r w:rsidR="001D33E2" w:rsidRPr="001162AA">
        <w:rPr>
          <w:position w:val="-10"/>
        </w:rPr>
        <w:object w:dxaOrig="2240" w:dyaOrig="420">
          <v:shape id="_x0000_i1042" type="#_x0000_t75" style="width:112.2pt;height:20.95pt" o:ole="">
            <v:imagedata r:id="rId40" o:title=""/>
          </v:shape>
          <o:OLEObject Type="Embed" ProgID="Equation.3" ShapeID="_x0000_i1042" DrawAspect="Content" ObjectID="_1630311858" r:id="rId41"/>
        </w:object>
      </w:r>
    </w:p>
    <w:p w:rsidR="001D33E2" w:rsidRDefault="001D33E2" w:rsidP="00A21DE2">
      <w:pPr>
        <w:tabs>
          <w:tab w:val="left" w:pos="1290"/>
        </w:tabs>
        <w:spacing w:after="0"/>
      </w:pPr>
    </w:p>
    <w:p w:rsidR="001D33E2" w:rsidRDefault="004801D5" w:rsidP="00A21DE2">
      <w:pPr>
        <w:tabs>
          <w:tab w:val="left" w:pos="1290"/>
        </w:tabs>
        <w:spacing w:after="0"/>
      </w:pPr>
      <w:r w:rsidRPr="004801D5">
        <w:rPr>
          <w:noProof/>
        </w:rPr>
        <w:lastRenderedPageBreak/>
        <w:pict>
          <v:shape id="AutoShape 118" o:spid="_x0000_s1215" type="#_x0000_t32" style="position:absolute;margin-left:543pt;margin-top:-9pt;width:0;height:678.75pt;z-index:25168076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"/>
        </w:pict>
      </w:r>
      <w:r w:rsidRPr="004801D5">
        <w:rPr>
          <w:noProof/>
        </w:rPr>
        <w:pict>
          <v:shape id="AutoShape 117" o:spid="_x0000_s1214" type="#_x0000_t32" style="position:absolute;margin-left:367.95pt;margin-top:-9pt;width:0;height:678.75pt;z-index:25167974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"/>
        </w:pict>
      </w:r>
      <w:r w:rsidRPr="004801D5">
        <w:rPr>
          <w:noProof/>
        </w:rPr>
        <w:pict>
          <v:shape id="AutoShape 116" o:spid="_x0000_s1213" type="#_x0000_t32" style="position:absolute;margin-left:331.5pt;margin-top:-9pt;width:0;height:678.75pt;z-index:25167872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"/>
        </w:pict>
      </w:r>
      <w:r w:rsidRPr="004801D5">
        <w:rPr>
          <w:noProof/>
        </w:rPr>
        <w:pict>
          <v:shape id="AutoShape 115" o:spid="_x0000_s1212" type="#_x0000_t32" style="position:absolute;margin-left:26.65pt;margin-top:-9pt;width:0;height:678.75pt;z-index:25167769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"/>
        </w:pict>
      </w:r>
      <w:r w:rsidRPr="004801D5">
        <w:rPr>
          <w:noProof/>
        </w:rPr>
        <w:pict>
          <v:shape id="AutoShape 114" o:spid="_x0000_s1211" type="#_x0000_t32" style="position:absolute;margin-left:-13.5pt;margin-top:-9pt;width:0;height:678.75pt;z-index:25167667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"/>
        </w:pict>
      </w:r>
      <w:r w:rsidRPr="004801D5">
        <w:rPr>
          <w:noProof/>
        </w:rPr>
        <w:pict>
          <v:shape id="AutoShape 110" o:spid="_x0000_s1210" type="#_x0000_t32" style="position:absolute;margin-left:-13.5pt;margin-top:242.25pt;width:563.25pt;height:0;z-index:25167360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"/>
        </w:pict>
      </w:r>
      <w:r w:rsidRPr="004801D5">
        <w:rPr>
          <w:noProof/>
        </w:rPr>
        <w:pict>
          <v:shape id="AutoShape 109" o:spid="_x0000_s1209" type="#_x0000_t32" style="position:absolute;margin-left:-20.25pt;margin-top:-9pt;width:563.25pt;height:0;z-index:25167257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"/>
        </w:pict>
      </w:r>
      <w:r w:rsidR="001D33E2">
        <w:t xml:space="preserve">4.        </w:t>
      </w:r>
      <w:r w:rsidR="00A21DE2">
        <w:tab/>
      </w:r>
      <w:r w:rsidR="00A21DE2">
        <w:tab/>
      </w:r>
      <w:r w:rsidR="002223DF" w:rsidRPr="001D33E2">
        <w:rPr>
          <w:position w:val="-24"/>
        </w:rPr>
        <w:object w:dxaOrig="3260" w:dyaOrig="1020">
          <v:shape id="_x0000_i1043" type="#_x0000_t75" style="width:162.4pt;height:51.05pt" o:ole="">
            <v:imagedata r:id="rId42" o:title=""/>
          </v:shape>
          <o:OLEObject Type="Embed" ProgID="Equation.3" ShapeID="_x0000_i1043" DrawAspect="Content" ObjectID="_1630311859" r:id="rId43"/>
        </w:object>
      </w:r>
    </w:p>
    <w:p w:rsidR="002223DF" w:rsidRDefault="002223DF" w:rsidP="00A21DE2">
      <w:pPr>
        <w:tabs>
          <w:tab w:val="left" w:pos="1290"/>
        </w:tabs>
        <w:spacing w:after="0"/>
      </w:pPr>
      <w:r>
        <w:tab/>
      </w:r>
      <w:r w:rsidR="00A21DE2">
        <w:tab/>
      </w:r>
      <w:r w:rsidRPr="002223DF">
        <w:rPr>
          <w:position w:val="-24"/>
        </w:rPr>
        <w:object w:dxaOrig="2460" w:dyaOrig="859">
          <v:shape id="_x0000_i1044" type="#_x0000_t75" style="width:123.9pt;height:42.7pt" o:ole="">
            <v:imagedata r:id="rId44" o:title=""/>
          </v:shape>
          <o:OLEObject Type="Embed" ProgID="Equation.3" ShapeID="_x0000_i1044" DrawAspect="Content" ObjectID="_1630311860" r:id="rId45"/>
        </w:object>
      </w:r>
    </w:p>
    <w:p w:rsidR="002223DF" w:rsidRDefault="002223DF" w:rsidP="00A21DE2">
      <w:pPr>
        <w:tabs>
          <w:tab w:val="left" w:pos="1290"/>
        </w:tabs>
        <w:spacing w:after="0"/>
      </w:pPr>
      <w:r>
        <w:tab/>
      </w:r>
      <w:r w:rsidR="00A21DE2">
        <w:tab/>
      </w:r>
      <w:r w:rsidRPr="002223DF">
        <w:rPr>
          <w:position w:val="-26"/>
        </w:rPr>
        <w:object w:dxaOrig="660" w:dyaOrig="700">
          <v:shape id="_x0000_i1045" type="#_x0000_t75" style="width:32.65pt;height:35.15pt" o:ole="">
            <v:imagedata r:id="rId46" o:title=""/>
          </v:shape>
          <o:OLEObject Type="Embed" ProgID="Equation.3" ShapeID="_x0000_i1045" DrawAspect="Content" ObjectID="_1630311861" r:id="rId47"/>
        </w:object>
      </w:r>
    </w:p>
    <w:p w:rsidR="002223DF" w:rsidRDefault="002223DF" w:rsidP="00A21DE2">
      <w:pPr>
        <w:tabs>
          <w:tab w:val="left" w:pos="1290"/>
        </w:tabs>
        <w:spacing w:after="0"/>
      </w:pPr>
      <w:r>
        <w:tab/>
      </w:r>
      <w:r w:rsidR="00A21DE2">
        <w:tab/>
      </w:r>
      <w:r w:rsidRPr="002223DF">
        <w:rPr>
          <w:position w:val="-24"/>
        </w:rPr>
        <w:object w:dxaOrig="880" w:dyaOrig="680">
          <v:shape id="_x0000_i1046" type="#_x0000_t75" style="width:44.35pt;height:33.5pt" o:ole="">
            <v:imagedata r:id="rId48" o:title=""/>
          </v:shape>
          <o:OLEObject Type="Embed" ProgID="Equation.3" ShapeID="_x0000_i1046" DrawAspect="Content" ObjectID="_1630311862" r:id="rId49"/>
        </w:object>
      </w:r>
    </w:p>
    <w:p w:rsidR="002223DF" w:rsidRDefault="002223DF" w:rsidP="00A21DE2">
      <w:pPr>
        <w:tabs>
          <w:tab w:val="left" w:pos="1290"/>
        </w:tabs>
        <w:spacing w:after="0"/>
      </w:pPr>
      <w:r>
        <w:tab/>
      </w:r>
      <w:r w:rsidR="00A21DE2">
        <w:tab/>
      </w:r>
      <w:r w:rsidRPr="002223DF">
        <w:rPr>
          <w:position w:val="-24"/>
        </w:rPr>
        <w:object w:dxaOrig="540" w:dyaOrig="680">
          <v:shape id="_x0000_i1047" type="#_x0000_t75" style="width:26.8pt;height:33.5pt" o:ole="">
            <v:imagedata r:id="rId50" o:title=""/>
          </v:shape>
          <o:OLEObject Type="Embed" ProgID="Equation.3" ShapeID="_x0000_i1047" DrawAspect="Content" ObjectID="_1630311863" r:id="rId51"/>
        </w:object>
      </w:r>
    </w:p>
    <w:p w:rsidR="002223DF" w:rsidRDefault="002223DF" w:rsidP="00A21DE2">
      <w:pPr>
        <w:tabs>
          <w:tab w:val="left" w:pos="1290"/>
        </w:tabs>
        <w:spacing w:after="0"/>
      </w:pPr>
      <w:r>
        <w:tab/>
      </w:r>
      <w:r w:rsidR="00A21DE2">
        <w:tab/>
      </w:r>
      <w:r w:rsidRPr="002223DF">
        <w:rPr>
          <w:position w:val="-24"/>
        </w:rPr>
        <w:object w:dxaOrig="1359" w:dyaOrig="620">
          <v:shape id="_x0000_i1048" type="#_x0000_t75" style="width:67.8pt;height:31pt" o:ole="">
            <v:imagedata r:id="rId52" o:title=""/>
          </v:shape>
          <o:OLEObject Type="Embed" ProgID="Equation.3" ShapeID="_x0000_i1048" DrawAspect="Content" ObjectID="_1630311864" r:id="rId53"/>
        </w:object>
      </w:r>
    </w:p>
    <w:p w:rsidR="002223DF" w:rsidRDefault="002223DF" w:rsidP="00A21DE2">
      <w:pPr>
        <w:tabs>
          <w:tab w:val="left" w:pos="1290"/>
        </w:tabs>
        <w:spacing w:after="0"/>
      </w:pPr>
    </w:p>
    <w:p w:rsidR="002223DF" w:rsidRDefault="002223DF" w:rsidP="00A21DE2">
      <w:pPr>
        <w:tabs>
          <w:tab w:val="left" w:pos="1290"/>
        </w:tabs>
        <w:spacing w:after="0"/>
      </w:pPr>
      <w:r>
        <w:t xml:space="preserve">5.                   </w:t>
      </w:r>
      <w:r w:rsidR="00A21DE2">
        <w:tab/>
      </w:r>
      <w:r w:rsidR="00D91B56" w:rsidRPr="002223DF">
        <w:rPr>
          <w:position w:val="-10"/>
        </w:rPr>
        <w:object w:dxaOrig="3480" w:dyaOrig="380">
          <v:shape id="_x0000_i1049" type="#_x0000_t75" style="width:174.15pt;height:18.4pt" o:ole="">
            <v:imagedata r:id="rId54" o:title=""/>
          </v:shape>
          <o:OLEObject Type="Embed" ProgID="Equation.3" ShapeID="_x0000_i1049" DrawAspect="Content" ObjectID="_1630311865" r:id="rId55"/>
        </w:object>
      </w:r>
    </w:p>
    <w:p w:rsidR="002223DF" w:rsidRDefault="002223DF" w:rsidP="00A21DE2">
      <w:pPr>
        <w:tabs>
          <w:tab w:val="left" w:pos="1290"/>
        </w:tabs>
        <w:spacing w:after="0"/>
      </w:pPr>
      <w:r>
        <w:tab/>
      </w:r>
      <w:r w:rsidR="00D91B56" w:rsidRPr="00D91B56">
        <w:rPr>
          <w:position w:val="-6"/>
        </w:rPr>
        <w:object w:dxaOrig="1760" w:dyaOrig="320">
          <v:shape id="_x0000_i1050" type="#_x0000_t75" style="width:87.9pt;height:15.9pt" o:ole="">
            <v:imagedata r:id="rId56" o:title=""/>
          </v:shape>
          <o:OLEObject Type="Embed" ProgID="Equation.3" ShapeID="_x0000_i1050" DrawAspect="Content" ObjectID="_1630311866" r:id="rId57"/>
        </w:object>
      </w:r>
    </w:p>
    <w:p w:rsidR="00D91B56" w:rsidRDefault="00D91B56" w:rsidP="00A21DE2">
      <w:pPr>
        <w:tabs>
          <w:tab w:val="left" w:pos="1290"/>
        </w:tabs>
        <w:spacing w:after="0"/>
      </w:pPr>
      <w:r>
        <w:tab/>
      </w:r>
      <w:r w:rsidRPr="00D91B56">
        <w:rPr>
          <w:position w:val="-10"/>
        </w:rPr>
        <w:object w:dxaOrig="3000" w:dyaOrig="360">
          <v:shape id="_x0000_i1051" type="#_x0000_t75" style="width:149.85pt;height:17.6pt" o:ole="">
            <v:imagedata r:id="rId58" o:title=""/>
          </v:shape>
          <o:OLEObject Type="Embed" ProgID="Equation.3" ShapeID="_x0000_i1051" DrawAspect="Content" ObjectID="_1630311867" r:id="rId59"/>
        </w:object>
      </w:r>
    </w:p>
    <w:p w:rsidR="00D91B56" w:rsidRDefault="00D91B56" w:rsidP="00A21DE2">
      <w:pPr>
        <w:tabs>
          <w:tab w:val="left" w:pos="1290"/>
        </w:tabs>
        <w:spacing w:after="0"/>
      </w:pPr>
      <w:r>
        <w:tab/>
      </w:r>
      <w:r w:rsidR="00C6148D" w:rsidRPr="00D91B56">
        <w:rPr>
          <w:position w:val="-6"/>
        </w:rPr>
        <w:object w:dxaOrig="1920" w:dyaOrig="279">
          <v:shape id="_x0000_i1052" type="#_x0000_t75" style="width:96.3pt;height:14.25pt" o:ole="">
            <v:imagedata r:id="rId60" o:title=""/>
          </v:shape>
          <o:OLEObject Type="Embed" ProgID="Equation.3" ShapeID="_x0000_i1052" DrawAspect="Content" ObjectID="_1630311868" r:id="rId61"/>
        </w:object>
      </w:r>
    </w:p>
    <w:p w:rsidR="00D91B56" w:rsidRDefault="00D91B56" w:rsidP="00A21DE2">
      <w:pPr>
        <w:tabs>
          <w:tab w:val="left" w:pos="1290"/>
        </w:tabs>
        <w:spacing w:after="0"/>
      </w:pPr>
      <w:r>
        <w:tab/>
      </w:r>
      <w:r w:rsidR="00C6148D" w:rsidRPr="00C6148D">
        <w:rPr>
          <w:position w:val="-10"/>
        </w:rPr>
        <w:object w:dxaOrig="1980" w:dyaOrig="340">
          <v:shape id="_x0000_i1053" type="#_x0000_t75" style="width:98.8pt;height:16.75pt" o:ole="">
            <v:imagedata r:id="rId62" o:title=""/>
          </v:shape>
          <o:OLEObject Type="Embed" ProgID="Equation.3" ShapeID="_x0000_i1053" DrawAspect="Content" ObjectID="_1630311869" r:id="rId63"/>
        </w:object>
      </w:r>
    </w:p>
    <w:p w:rsidR="00C6148D" w:rsidRDefault="00C6148D" w:rsidP="00A21DE2">
      <w:pPr>
        <w:tabs>
          <w:tab w:val="left" w:pos="1290"/>
        </w:tabs>
        <w:spacing w:after="0"/>
      </w:pPr>
      <w:r>
        <w:tab/>
      </w:r>
      <w:r w:rsidRPr="00C6148D">
        <w:rPr>
          <w:position w:val="-6"/>
        </w:rPr>
        <w:object w:dxaOrig="1579" w:dyaOrig="279">
          <v:shape id="_x0000_i1054" type="#_x0000_t75" style="width:78.7pt;height:14.25pt" o:ole="">
            <v:imagedata r:id="rId64" o:title=""/>
          </v:shape>
          <o:OLEObject Type="Embed" ProgID="Equation.3" ShapeID="_x0000_i1054" DrawAspect="Content" ObjectID="_1630311870" r:id="rId65"/>
        </w:object>
      </w:r>
    </w:p>
    <w:p w:rsidR="00C6148D" w:rsidRDefault="004801D5" w:rsidP="00A21DE2">
      <w:pPr>
        <w:tabs>
          <w:tab w:val="left" w:pos="1290"/>
        </w:tabs>
        <w:spacing w:after="0"/>
        <w:rPr>
          <w:position w:val="-24"/>
        </w:rPr>
      </w:pPr>
      <w:r w:rsidRPr="004801D5">
        <w:rPr>
          <w:noProof/>
        </w:rPr>
        <w:pict>
          <v:shape id="AutoShape 111" o:spid="_x0000_s1196" type="#_x0000_t32" style="position:absolute;margin-left:-20.25pt;margin-top:32.35pt;width:563.25pt;height:0;z-index:25167462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"/>
        </w:pict>
      </w:r>
      <w:r w:rsidR="00C6148D">
        <w:tab/>
      </w:r>
      <w:r w:rsidR="00C6148D" w:rsidRPr="00C6148D">
        <w:rPr>
          <w:position w:val="-24"/>
        </w:rPr>
        <w:object w:dxaOrig="620" w:dyaOrig="620">
          <v:shape id="_x0000_i1055" type="#_x0000_t75" style="width:31pt;height:31pt" o:ole="">
            <v:imagedata r:id="rId66" o:title=""/>
          </v:shape>
          <o:OLEObject Type="Embed" ProgID="Equation.3" ShapeID="_x0000_i1055" DrawAspect="Content" ObjectID="_1630311871" r:id="rId67"/>
        </w:object>
      </w:r>
    </w:p>
    <w:p w:rsidR="00A21DE2" w:rsidRDefault="00A21DE2" w:rsidP="00A21DE2">
      <w:pPr>
        <w:tabs>
          <w:tab w:val="left" w:pos="1290"/>
        </w:tabs>
        <w:spacing w:after="0"/>
      </w:pPr>
    </w:p>
    <w:p w:rsidR="00C6148D" w:rsidRDefault="00C6148D" w:rsidP="00A21DE2">
      <w:pPr>
        <w:tabs>
          <w:tab w:val="left" w:pos="1290"/>
        </w:tabs>
        <w:spacing w:after="0"/>
      </w:pPr>
      <w:r>
        <w:t xml:space="preserve">6             </w:t>
      </w:r>
      <w:r w:rsidR="00A21DE2">
        <w:tab/>
      </w:r>
      <w:r w:rsidRPr="00C6148D">
        <w:rPr>
          <w:position w:val="-50"/>
        </w:rPr>
        <w:object w:dxaOrig="2240" w:dyaOrig="1120">
          <v:shape id="_x0000_i1056" type="#_x0000_t75" style="width:112.2pt;height:56.1pt" o:ole="">
            <v:imagedata r:id="rId68" o:title=""/>
          </v:shape>
          <o:OLEObject Type="Embed" ProgID="Equation.3" ShapeID="_x0000_i1056" DrawAspect="Content" ObjectID="_1630311872" r:id="rId69"/>
        </w:object>
      </w:r>
    </w:p>
    <w:p w:rsidR="00C6148D" w:rsidRDefault="00A21DE2" w:rsidP="00A21DE2">
      <w:pPr>
        <w:tabs>
          <w:tab w:val="left" w:pos="1290"/>
        </w:tabs>
        <w:spacing w:after="0"/>
      </w:pPr>
      <w:r>
        <w:tab/>
      </w:r>
      <w:r w:rsidR="00C6148D" w:rsidRPr="00C6148D">
        <w:rPr>
          <w:position w:val="-50"/>
        </w:rPr>
        <w:object w:dxaOrig="1980" w:dyaOrig="1120">
          <v:shape id="_x0000_i1057" type="#_x0000_t75" style="width:98.8pt;height:56.1pt" o:ole="">
            <v:imagedata r:id="rId70" o:title=""/>
          </v:shape>
          <o:OLEObject Type="Embed" ProgID="Equation.3" ShapeID="_x0000_i1057" DrawAspect="Content" ObjectID="_1630311873" r:id="rId71"/>
        </w:object>
      </w:r>
    </w:p>
    <w:p w:rsidR="00C6148D" w:rsidRDefault="00A21DE2" w:rsidP="00A21DE2">
      <w:pPr>
        <w:tabs>
          <w:tab w:val="left" w:pos="1290"/>
        </w:tabs>
        <w:spacing w:after="0"/>
      </w:pPr>
      <w:r>
        <w:tab/>
      </w:r>
      <w:r w:rsidR="00277344" w:rsidRPr="00C6148D">
        <w:rPr>
          <w:position w:val="-50"/>
        </w:rPr>
        <w:object w:dxaOrig="1140" w:dyaOrig="1120">
          <v:shape id="_x0000_i1058" type="#_x0000_t75" style="width:56.95pt;height:56.1pt" o:ole="">
            <v:imagedata r:id="rId72" o:title=""/>
          </v:shape>
          <o:OLEObject Type="Embed" ProgID="Equation.3" ShapeID="_x0000_i1058" DrawAspect="Content" ObjectID="_1630311874" r:id="rId73"/>
        </w:object>
      </w:r>
    </w:p>
    <w:p w:rsidR="00C6148D" w:rsidRDefault="00A21DE2" w:rsidP="00A21DE2">
      <w:pPr>
        <w:tabs>
          <w:tab w:val="left" w:pos="1290"/>
        </w:tabs>
        <w:spacing w:after="0"/>
      </w:pPr>
      <w:r>
        <w:tab/>
      </w:r>
      <w:r w:rsidR="004F403E" w:rsidRPr="00277344">
        <w:rPr>
          <w:position w:val="-50"/>
        </w:rPr>
        <w:object w:dxaOrig="1040" w:dyaOrig="1120">
          <v:shape id="_x0000_i1059" type="#_x0000_t75" style="width:51.05pt;height:56.1pt" o:ole="">
            <v:imagedata r:id="rId74" o:title=""/>
          </v:shape>
          <o:OLEObject Type="Embed" ProgID="Equation.3" ShapeID="_x0000_i1059" DrawAspect="Content" ObjectID="_1630311875" r:id="rId75"/>
        </w:object>
      </w:r>
    </w:p>
    <w:p w:rsidR="00277344" w:rsidRDefault="00A21DE2" w:rsidP="00A21DE2">
      <w:pPr>
        <w:tabs>
          <w:tab w:val="left" w:pos="1290"/>
        </w:tabs>
        <w:spacing w:after="0"/>
      </w:pPr>
      <w:r>
        <w:tab/>
      </w:r>
      <w:r w:rsidR="00277344">
        <w:t xml:space="preserve"> B is </w:t>
      </w:r>
      <w:r w:rsidR="004F403E" w:rsidRPr="00277344">
        <w:rPr>
          <w:position w:val="-10"/>
        </w:rPr>
        <w:object w:dxaOrig="639" w:dyaOrig="340">
          <v:shape id="_x0000_i1060" type="#_x0000_t75" style="width:31.8pt;height:16.75pt" o:ole="">
            <v:imagedata r:id="rId76" o:title=""/>
          </v:shape>
          <o:OLEObject Type="Embed" ProgID="Equation.3" ShapeID="_x0000_i1060" DrawAspect="Content" ObjectID="_1630311876" r:id="rId77"/>
        </w:object>
      </w:r>
    </w:p>
    <w:p w:rsidR="004F403E" w:rsidRDefault="004801D5" w:rsidP="00A21DE2">
      <w:pPr>
        <w:tabs>
          <w:tab w:val="left" w:pos="1290"/>
        </w:tabs>
        <w:spacing w:after="0"/>
      </w:pPr>
      <w:r w:rsidRPr="004801D5">
        <w:rPr>
          <w:noProof/>
        </w:rPr>
        <w:pict>
          <v:shape id="AutoShape 122" o:spid="_x0000_s1189" type="#_x0000_t32" style="position:absolute;margin-left:-13.5pt;margin-top:4.2pt;width:563.25pt;height:0;z-index:2516848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"/>
        </w:pict>
      </w:r>
    </w:p>
    <w:p w:rsidR="004F403E" w:rsidRDefault="004801D5" w:rsidP="00A21DE2">
      <w:pPr>
        <w:tabs>
          <w:tab w:val="left" w:pos="1290"/>
        </w:tabs>
        <w:spacing w:after="0"/>
      </w:pPr>
      <w:r w:rsidRPr="004801D5">
        <w:rPr>
          <w:noProof/>
        </w:rPr>
        <w:lastRenderedPageBreak/>
        <w:pict>
          <v:shape id="AutoShape 130" o:spid="_x0000_s1188" type="#_x0000_t32" style="position:absolute;margin-left:544.8pt;margin-top:-7pt;width:0;height:678.75pt;z-index:25169100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"/>
        </w:pict>
      </w:r>
      <w:r w:rsidRPr="004801D5">
        <w:rPr>
          <w:noProof/>
        </w:rPr>
        <w:pict>
          <v:shape id="AutoShape 129" o:spid="_x0000_s1187" type="#_x0000_t32" style="position:absolute;margin-left:544.8pt;margin-top:-11.7pt;width:0;height:678.75pt;z-index:25168998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"/>
        </w:pict>
      </w:r>
      <w:r w:rsidRPr="004801D5">
        <w:rPr>
          <w:noProof/>
        </w:rPr>
        <w:pict>
          <v:shape id="AutoShape 128" o:spid="_x0000_s1186" type="#_x0000_t32" style="position:absolute;margin-left:337.1pt;margin-top:-7pt;width:0;height:678.75pt;z-index:25168896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"/>
        </w:pict>
      </w:r>
      <w:r w:rsidRPr="004801D5">
        <w:rPr>
          <w:noProof/>
        </w:rPr>
        <w:pict>
          <v:shape id="AutoShape 127" o:spid="_x0000_s1185" type="#_x0000_t32" style="position:absolute;margin-left:301.55pt;margin-top:-7pt;width:0;height:678.75pt;z-index:2516879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"/>
        </w:pict>
      </w:r>
      <w:r w:rsidRPr="004801D5">
        <w:rPr>
          <w:noProof/>
        </w:rPr>
        <w:pict>
          <v:shape id="AutoShape 126" o:spid="_x0000_s1184" type="#_x0000_t32" style="position:absolute;margin-left:19.25pt;margin-top:-7pt;width:0;height:678.75pt;z-index:2516869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"/>
        </w:pict>
      </w:r>
      <w:r w:rsidRPr="004801D5">
        <w:rPr>
          <w:noProof/>
        </w:rPr>
        <w:pict>
          <v:shape id="AutoShape 125" o:spid="_x0000_s1183" type="#_x0000_t32" style="position:absolute;margin-left:-17.45pt;margin-top:-7pt;width:0;height:678.75pt;z-index:2516858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"/>
        </w:pict>
      </w:r>
      <w:r w:rsidRPr="004801D5">
        <w:rPr>
          <w:noProof/>
        </w:rPr>
        <w:pict>
          <v:shape id="AutoShape 119" o:spid="_x0000_s1182" type="#_x0000_t32" style="position:absolute;margin-left:-17.45pt;margin-top:188.4pt;width:563.25pt;height:0;z-index:25168179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"/>
        </w:pict>
      </w:r>
      <w:r w:rsidRPr="004801D5">
        <w:rPr>
          <w:noProof/>
        </w:rPr>
        <w:pict>
          <v:shape id="AutoShape 112" o:spid="_x0000_s1181" type="#_x0000_t32" style="position:absolute;margin-left:-17.45pt;margin-top:-7pt;width:563.25pt;height:0;z-index:25167564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"/>
        </w:pict>
      </w:r>
      <w:r w:rsidR="004F403E">
        <w:t>7.</w:t>
      </w:r>
    </w:p>
    <w:p w:rsidR="004F403E" w:rsidRDefault="00F212FA" w:rsidP="00A21DE2">
      <w:pPr>
        <w:tabs>
          <w:tab w:val="left" w:pos="1290"/>
        </w:tabs>
        <w:spacing w:after="0"/>
        <w:ind w:left="720"/>
      </w:pPr>
      <w:r w:rsidRPr="004F403E">
        <w:rPr>
          <w:position w:val="-156"/>
        </w:rPr>
        <w:object w:dxaOrig="3400" w:dyaOrig="3240">
          <v:shape id="_x0000_i1061" type="#_x0000_t75" style="width:169.95pt;height:162.4pt" o:ole="">
            <v:imagedata r:id="rId78" o:title=""/>
          </v:shape>
          <o:OLEObject Type="Embed" ProgID="Equation.3" ShapeID="_x0000_i1061" DrawAspect="Content" ObjectID="_1630311877" r:id="rId79"/>
        </w:object>
      </w:r>
    </w:p>
    <w:p w:rsidR="004F403E" w:rsidRDefault="004F403E" w:rsidP="00A21DE2">
      <w:pPr>
        <w:tabs>
          <w:tab w:val="left" w:pos="1290"/>
        </w:tabs>
        <w:spacing w:after="0"/>
      </w:pPr>
    </w:p>
    <w:p w:rsidR="00F212FA" w:rsidRDefault="00A21DE2" w:rsidP="00A21DE2">
      <w:pPr>
        <w:tabs>
          <w:tab w:val="left" w:pos="1290"/>
        </w:tabs>
        <w:spacing w:after="0"/>
      </w:pPr>
      <w:r>
        <w:t>8</w:t>
      </w:r>
    </w:p>
    <w:p w:rsidR="00F212FA" w:rsidRDefault="00F212FA" w:rsidP="00A21DE2">
      <w:pPr>
        <w:tabs>
          <w:tab w:val="left" w:pos="1290"/>
        </w:tabs>
        <w:spacing w:after="0"/>
      </w:pPr>
      <w:r>
        <w:tab/>
      </w:r>
      <w:r w:rsidR="00EA27EB" w:rsidRPr="00F212FA">
        <w:rPr>
          <w:position w:val="-114"/>
        </w:rPr>
        <w:object w:dxaOrig="2439" w:dyaOrig="2400">
          <v:shape id="_x0000_i1062" type="#_x0000_t75" style="width:121.4pt;height:119.7pt" o:ole="">
            <v:imagedata r:id="rId80" o:title=""/>
          </v:shape>
          <o:OLEObject Type="Embed" ProgID="Equation.3" ShapeID="_x0000_i1062" DrawAspect="Content" ObjectID="_1630311878" r:id="rId81"/>
        </w:object>
      </w:r>
    </w:p>
    <w:p w:rsidR="00F212FA" w:rsidRDefault="00F212FA" w:rsidP="00A21DE2">
      <w:pPr>
        <w:tabs>
          <w:tab w:val="left" w:pos="1290"/>
        </w:tabs>
        <w:spacing w:after="0"/>
      </w:pPr>
    </w:p>
    <w:p w:rsidR="00F212FA" w:rsidRDefault="00F212FA" w:rsidP="00A21DE2">
      <w:pPr>
        <w:tabs>
          <w:tab w:val="left" w:pos="1290"/>
        </w:tabs>
        <w:spacing w:after="0"/>
      </w:pPr>
    </w:p>
    <w:p w:rsidR="00A21DE2" w:rsidRDefault="004801D5" w:rsidP="00A21DE2">
      <w:pPr>
        <w:tabs>
          <w:tab w:val="left" w:pos="1290"/>
        </w:tabs>
        <w:spacing w:after="0"/>
      </w:pPr>
      <w:r w:rsidRPr="004801D5">
        <w:rPr>
          <w:noProof/>
        </w:rPr>
        <w:pict>
          <v:shape id="AutoShape 120" o:spid="_x0000_s1178" type="#_x0000_t32" style="position:absolute;margin-left:-18.45pt;margin-top:8.45pt;width:563.25pt;height:0;z-index:25168281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"/>
        </w:pict>
      </w:r>
    </w:p>
    <w:p w:rsidR="00F212FA" w:rsidRDefault="00A21DE2" w:rsidP="00A21DE2">
      <w:pPr>
        <w:tabs>
          <w:tab w:val="left" w:pos="1290"/>
        </w:tabs>
        <w:spacing w:after="0"/>
      </w:pPr>
      <w:r>
        <w:t>9</w:t>
      </w:r>
      <w:r w:rsidR="00886314">
        <w:tab/>
      </w:r>
      <w:r w:rsidRPr="00F212FA">
        <w:rPr>
          <w:position w:val="-218"/>
        </w:rPr>
        <w:object w:dxaOrig="2700" w:dyaOrig="4500">
          <v:shape id="_x0000_i1063" type="#_x0000_t75" style="width:221.85pt;height:225.2pt" o:ole="">
            <v:imagedata r:id="rId82" o:title=""/>
          </v:shape>
          <o:OLEObject Type="Embed" ProgID="Equation.3" ShapeID="_x0000_i1063" DrawAspect="Content" ObjectID="_1630311879" r:id="rId83"/>
        </w:object>
      </w:r>
    </w:p>
    <w:p w:rsidR="00886314" w:rsidRDefault="004801D5" w:rsidP="00A21DE2">
      <w:pPr>
        <w:tabs>
          <w:tab w:val="left" w:pos="1290"/>
        </w:tabs>
        <w:spacing w:after="0"/>
      </w:pPr>
      <w:r w:rsidRPr="004801D5">
        <w:rPr>
          <w:noProof/>
        </w:rPr>
        <w:pict>
          <v:shape id="AutoShape 121" o:spid="_x0000_s1176" type="#_x0000_t32" style="position:absolute;margin-left:-18.45pt;margin-top:65.6pt;width:563.25pt;height:0;z-index:2516838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"/>
        </w:pict>
      </w:r>
    </w:p>
    <w:p w:rsidR="00886314" w:rsidRDefault="004801D5" w:rsidP="00A21DE2">
      <w:pPr>
        <w:tabs>
          <w:tab w:val="left" w:pos="1290"/>
        </w:tabs>
        <w:spacing w:after="0"/>
      </w:pPr>
      <w:r w:rsidRPr="004801D5">
        <w:rPr>
          <w:noProof/>
        </w:rPr>
        <w:lastRenderedPageBreak/>
        <w:pict>
          <v:shape id="AutoShape 131" o:spid="_x0000_s1175" type="#_x0000_t32" style="position:absolute;margin-left:-21.25pt;margin-top:-5.75pt;width:563.25pt;height:0;z-index:25169203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"/>
        </w:pict>
      </w:r>
      <w:r w:rsidRPr="004801D5">
        <w:rPr>
          <w:noProof/>
        </w:rPr>
        <w:pict>
          <v:shape id="AutoShape 134" o:spid="_x0000_s1174" type="#_x0000_t32" style="position:absolute;margin-left:-21.25pt;margin-top:-7.4pt;width:0;height:678.75pt;z-index:2516951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"/>
        </w:pict>
      </w:r>
      <w:r w:rsidRPr="004801D5">
        <w:rPr>
          <w:noProof/>
        </w:rPr>
        <w:pict>
          <v:shape id="AutoShape 135" o:spid="_x0000_s1173" type="#_x0000_t32" style="position:absolute;margin-left:18.25pt;margin-top:-7.5pt;width:0;height:678.75pt;z-index:2516961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"/>
        </w:pict>
      </w:r>
      <w:r w:rsidRPr="004801D5">
        <w:rPr>
          <w:noProof/>
        </w:rPr>
        <w:pict>
          <v:shape id="AutoShape 136" o:spid="_x0000_s1172" type="#_x0000_t32" style="position:absolute;margin-left:542pt;margin-top:-7.5pt;width:0;height:678.75pt;z-index:25169715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"/>
        </w:pict>
      </w:r>
      <w:r w:rsidRPr="004801D5">
        <w:rPr>
          <w:noProof/>
        </w:rPr>
        <w:pict>
          <v:shape id="AutoShape 138" o:spid="_x0000_s1171" type="#_x0000_t32" style="position:absolute;margin-left:431.55pt;margin-top:-6.55pt;width:0;height:678.75pt;z-index:25169920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"/>
        </w:pict>
      </w:r>
      <w:r w:rsidRPr="004801D5">
        <w:rPr>
          <w:noProof/>
        </w:rPr>
        <w:pict>
          <v:shape id="AutoShape 137" o:spid="_x0000_s1170" type="#_x0000_t32" style="position:absolute;margin-left:407.2pt;margin-top:-6.45pt;width:0;height:678.75pt;z-index:25169817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"/>
        </w:pict>
      </w:r>
      <w:r w:rsidRPr="004801D5">
        <w:rPr>
          <w:noProof/>
        </w:rPr>
        <w:pict>
          <v:shape id="AutoShape 133" o:spid="_x0000_s1169" type="#_x0000_t32" style="position:absolute;margin-left:-21.25pt;margin-top:214.6pt;width:563.25pt;height:0;z-index:25169408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"/>
        </w:pict>
      </w:r>
      <w:r w:rsidR="00886314">
        <w:t>10.</w:t>
      </w:r>
      <w:r w:rsidR="00EB248F">
        <w:tab/>
      </w:r>
      <w:r w:rsidR="007926B7" w:rsidRPr="00EB248F">
        <w:rPr>
          <w:position w:val="-178"/>
        </w:rPr>
        <w:object w:dxaOrig="3360" w:dyaOrig="3680">
          <v:shape id="_x0000_i1064" type="#_x0000_t75" style="width:168.3pt;height:184.2pt" o:ole="">
            <v:imagedata r:id="rId84" o:title=""/>
          </v:shape>
          <o:OLEObject Type="Embed" ProgID="Equation.3" ShapeID="_x0000_i1064" DrawAspect="Content" ObjectID="_1630311880" r:id="rId85"/>
        </w:object>
      </w:r>
    </w:p>
    <w:p w:rsidR="007926B7" w:rsidRDefault="007926B7" w:rsidP="00A21DE2">
      <w:pPr>
        <w:tabs>
          <w:tab w:val="left" w:pos="1290"/>
        </w:tabs>
        <w:spacing w:after="0"/>
      </w:pPr>
    </w:p>
    <w:p w:rsidR="007926B7" w:rsidRDefault="007926B7" w:rsidP="00A21DE2">
      <w:pPr>
        <w:tabs>
          <w:tab w:val="left" w:pos="1290"/>
        </w:tabs>
        <w:spacing w:after="0"/>
      </w:pPr>
    </w:p>
    <w:p w:rsidR="007926B7" w:rsidRDefault="007926B7" w:rsidP="00A21DE2">
      <w:pPr>
        <w:tabs>
          <w:tab w:val="left" w:pos="1290"/>
        </w:tabs>
        <w:spacing w:after="0"/>
      </w:pPr>
    </w:p>
    <w:p w:rsidR="004436D1" w:rsidRDefault="004801D5" w:rsidP="00A21DE2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8835"/>
        </w:tabs>
        <w:spacing w:after="0"/>
      </w:pPr>
      <w:r w:rsidRPr="004801D5"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17" o:spid="_x0000_s1167" type="#_x0000_t202" style="position:absolute;margin-left:228pt;margin-top:117.75pt;width:23.25pt;height:18.75pt;z-index:2516602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" stroked="f">
            <v:textbox>
              <w:txbxContent>
                <w:p w:rsidR="0094763B" w:rsidRDefault="0094763B">
                  <w:r>
                    <w:t>V</w:t>
                  </w:r>
                </w:p>
              </w:txbxContent>
            </v:textbox>
          </v:shape>
        </w:pict>
      </w:r>
      <w:r w:rsidRPr="004801D5">
        <w:rPr>
          <w:noProof/>
        </w:rPr>
        <w:pict>
          <v:shape id="Text Box 13" o:spid="_x0000_s1166" type="#_x0000_t202" style="position:absolute;margin-left:364.5pt;margin-top:52.5pt;width:33.75pt;height:18pt;z-index:25165619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" stroked="f">
            <v:textbox>
              <w:txbxContent>
                <w:p w:rsidR="0094763B" w:rsidRDefault="0094763B">
                  <w:r>
                    <w:t>18cm</w:t>
                  </w:r>
                </w:p>
              </w:txbxContent>
            </v:textbox>
          </v:shape>
        </w:pict>
      </w:r>
      <w:r w:rsidRPr="004801D5">
        <w:rPr>
          <w:noProof/>
        </w:rPr>
        <w:pict>
          <v:shape id="Text Box 12" o:spid="_x0000_s1165" type="#_x0000_t202" style="position:absolute;margin-left:384.35pt;margin-top:92.25pt;width:32.65pt;height:18pt;z-index:25165516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" stroked="f">
            <v:textbox>
              <w:txbxContent>
                <w:p w:rsidR="0094763B" w:rsidRDefault="0094763B">
                  <w:r>
                    <w:t>C</w:t>
                  </w:r>
                </w:p>
              </w:txbxContent>
            </v:textbox>
          </v:shape>
        </w:pict>
      </w:r>
      <w:r w:rsidRPr="004801D5">
        <w:rPr>
          <w:noProof/>
        </w:rPr>
        <w:pict>
          <v:shape id="Text Box 11" o:spid="_x0000_s1164" type="#_x0000_t202" style="position:absolute;margin-left:313.5pt;margin-top:0;width:31.5pt;height:18pt;z-index:25165414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" stroked="f">
            <v:textbox>
              <w:txbxContent>
                <w:p w:rsidR="0094763B" w:rsidRDefault="0094763B">
                  <w:r>
                    <w:t xml:space="preserve"> V</w:t>
                  </w:r>
                </w:p>
                <w:p w:rsidR="0094763B" w:rsidRDefault="0094763B"/>
              </w:txbxContent>
            </v:textbox>
          </v:shape>
        </w:pict>
      </w:r>
      <w:r w:rsidRPr="004801D5">
        <w:rPr>
          <w:noProof/>
        </w:rPr>
        <w:pict>
          <v:shape id="Text Box 10" o:spid="_x0000_s1163" type="#_x0000_t202" style="position:absolute;margin-left:243.75pt;margin-top:92.25pt;width:27pt;height:24.75pt;z-index:25165312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" stroked="f">
            <v:textbox>
              <w:txbxContent>
                <w:p w:rsidR="0094763B" w:rsidRDefault="0094763B">
                  <w:r>
                    <w:t xml:space="preserve">  B</w:t>
                  </w:r>
                </w:p>
              </w:txbxContent>
            </v:textbox>
          </v:shape>
        </w:pict>
      </w:r>
      <w:r w:rsidRPr="004801D5">
        <w:rPr>
          <w:noProof/>
        </w:rPr>
        <w:pict>
          <v:shape id="Text Box 9" o:spid="_x0000_s1162" type="#_x0000_t202" style="position:absolute;margin-left:305.25pt;margin-top:102.75pt;width:45pt;height:25.5pt;z-index:25165209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" stroked="f">
            <v:textbox>
              <w:txbxContent>
                <w:p w:rsidR="0094763B" w:rsidRDefault="0094763B">
                  <w:r>
                    <w:t xml:space="preserve">     N</w:t>
                  </w:r>
                </w:p>
              </w:txbxContent>
            </v:textbox>
          </v:shape>
        </w:pict>
      </w:r>
      <w:r w:rsidRPr="004801D5">
        <w:rPr>
          <w:noProof/>
        </w:rPr>
        <w:pict>
          <v:shape id="AutoShape 6" o:spid="_x0000_s1161" type="#_x0000_t32" style="position:absolute;margin-left:327.75pt;margin-top:18pt;width:0;height:84.75pt;z-index:25164902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"/>
        </w:pict>
      </w:r>
      <w:r w:rsidRPr="004801D5">
        <w:rPr>
          <w:noProof/>
        </w:rPr>
        <w:pict>
          <v:shapetype id="_x0000_t5" coordsize="21600,21600" o:spt="5" adj="10800" path="m@0,l,21600r21600,xe">
            <v:stroke joinstyle="miter"/>
            <v:formulas>
              <v:f eqn="val #0"/>
              <v:f eqn="prod #0 1 2"/>
              <v:f eqn="sum @1 10800 0"/>
            </v:formulas>
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<v:handles>
              <v:h position="#0,topLeft" xrange="0,21600"/>
            </v:handles>
          </v:shapetype>
          <v:shape id="AutoShape 5" o:spid="_x0000_s1160" type="#_x0000_t5" style="position:absolute;margin-left:270.75pt;margin-top:18pt;width:114.75pt;height:84.75pt;z-index:25164800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"/>
        </w:pict>
      </w:r>
      <w:r w:rsidR="007926B7">
        <w:t xml:space="preserve">11. </w:t>
      </w:r>
      <w:r w:rsidR="004436D1">
        <w:tab/>
      </w:r>
      <w:r w:rsidR="007926B7">
        <w:t>NC=</w:t>
      </w:r>
      <w:bookmarkStart w:id="0" w:name="_GoBack"/>
      <w:bookmarkEnd w:id="0"/>
      <w:r w:rsidR="004436D1" w:rsidRPr="007926B7">
        <w:rPr>
          <w:position w:val="-120"/>
        </w:rPr>
        <w:object w:dxaOrig="1820" w:dyaOrig="2520">
          <v:shape id="_x0000_i1065" type="#_x0000_t75" style="width:90.4pt;height:126.4pt" o:ole="">
            <v:imagedata r:id="rId86" o:title=""/>
          </v:shape>
          <o:OLEObject Type="Embed" ProgID="Equation.3" ShapeID="_x0000_i1065" DrawAspect="Content" ObjectID="_1630311881" r:id="rId87"/>
        </w:object>
      </w:r>
      <w:r w:rsidR="004436D1">
        <w:tab/>
      </w:r>
      <w:r w:rsidR="004436D1">
        <w:tab/>
      </w:r>
      <w:r w:rsidR="004436D1">
        <w:tab/>
      </w:r>
      <w:r w:rsidR="00DD601D">
        <w:tab/>
      </w:r>
    </w:p>
    <w:p w:rsidR="007926B7" w:rsidRDefault="004801D5" w:rsidP="004436D1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</w:tabs>
      </w:pPr>
      <w:r w:rsidRPr="004801D5">
        <w:rPr>
          <w:noProof/>
        </w:rPr>
        <w:pict>
          <v:shape id="AutoShape 8" o:spid="_x0000_s1158" type="#_x0000_t32" style="position:absolute;margin-left:235.5pt;margin-top:12.75pt;width:3pt;height:79.5pt;flip:x;z-index:25165107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"/>
        </w:pict>
      </w:r>
      <w:r w:rsidRPr="004801D5">
        <w:rPr>
          <w:noProof/>
        </w:rPr>
        <w:pict>
          <v:shape id="AutoShape 7" o:spid="_x0000_s1157" type="#_x0000_t5" style="position:absolute;margin-left:172.5pt;margin-top:12.75pt;width:132.75pt;height:79.5pt;z-index:25165004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"/>
        </w:pict>
      </w:r>
      <w:r w:rsidR="004436D1">
        <w:tab/>
      </w:r>
      <w:r w:rsidR="004436D1">
        <w:tab/>
      </w:r>
      <w:r w:rsidR="004436D1">
        <w:tab/>
      </w:r>
      <w:r w:rsidR="004436D1">
        <w:tab/>
      </w:r>
      <w:r w:rsidR="004436D1">
        <w:tab/>
      </w:r>
      <w:r w:rsidR="004436D1">
        <w:tab/>
      </w:r>
      <w:r w:rsidR="004436D1">
        <w:tab/>
      </w:r>
      <w:r w:rsidR="004436D1">
        <w:tab/>
      </w:r>
    </w:p>
    <w:p w:rsidR="004436D1" w:rsidRDefault="004801D5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  <w:r w:rsidRPr="004801D5">
        <w:rPr>
          <w:noProof/>
        </w:rPr>
        <w:pict>
          <v:shape id="Text Box 20" o:spid="_x0000_s1156" type="#_x0000_t202" style="position:absolute;margin-left:277.5pt;margin-top:10.55pt;width:50.25pt;height:18.75pt;z-index:2516613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" stroked="f">
            <v:textbox>
              <w:txbxContent>
                <w:p w:rsidR="0094763B" w:rsidRDefault="0094763B">
                  <w:r>
                    <w:t>17.292cm</w:t>
                  </w:r>
                </w:p>
              </w:txbxContent>
            </v:textbox>
          </v:shape>
        </w:pict>
      </w:r>
      <w:r w:rsidRPr="004801D5">
        <w:rPr>
          <w:noProof/>
        </w:rPr>
        <w:pict>
          <v:shape id="Text Box 16" o:spid="_x0000_s1155" type="#_x0000_t202" style="position:absolute;margin-left:305.25pt;margin-top:61.55pt;width:45pt;height:20.65pt;z-index:2516592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" stroked="f">
            <v:textbox>
              <w:txbxContent>
                <w:p w:rsidR="0094763B" w:rsidRDefault="0094763B">
                  <w:r>
                    <w:t>N</w:t>
                  </w:r>
                </w:p>
              </w:txbxContent>
            </v:textbox>
          </v:shape>
        </w:pict>
      </w:r>
      <w:r w:rsidRPr="004801D5">
        <w:rPr>
          <w:noProof/>
        </w:rPr>
        <w:pict>
          <v:shape id="Text Box 15" o:spid="_x0000_s1154" type="#_x0000_t202" style="position:absolute;margin-left:235.5pt;margin-top:72.8pt;width:51.75pt;height:23.25pt;z-index:2516582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" stroked="f">
            <v:textbox>
              <w:txbxContent>
                <w:p w:rsidR="0094763B" w:rsidRDefault="0094763B">
                  <w:r>
                    <w:t>5cm</w:t>
                  </w:r>
                </w:p>
              </w:txbxContent>
            </v:textbox>
          </v:shape>
        </w:pict>
      </w:r>
      <w:r w:rsidRPr="004801D5">
        <w:rPr>
          <w:noProof/>
        </w:rPr>
        <w:pict>
          <v:shape id="Text Box 14" o:spid="_x0000_s1153" type="#_x0000_t202" style="position:absolute;margin-left:149.25pt;margin-top:61.55pt;width:23.25pt;height:20.65pt;z-index:25165721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" stroked="f">
            <v:textbox>
              <w:txbxContent>
                <w:p w:rsidR="0094763B" w:rsidRDefault="0094763B">
                  <w:r>
                    <w:t>M</w:t>
                  </w:r>
                </w:p>
              </w:txbxContent>
            </v:textbox>
          </v:shape>
        </w:pict>
      </w:r>
      <w:r w:rsidR="00DD601D">
        <w:tab/>
      </w:r>
      <w:r w:rsidR="00DD601D">
        <w:tab/>
      </w:r>
      <w:r w:rsidR="00DD601D">
        <w:tab/>
      </w:r>
      <w:r w:rsidR="00DD601D">
        <w:tab/>
      </w:r>
      <w:r w:rsidR="00DD601D">
        <w:tab/>
      </w:r>
      <w:r w:rsidR="00DD601D">
        <w:tab/>
      </w:r>
      <w:r w:rsidR="00DD601D">
        <w:tab/>
      </w:r>
      <w:r w:rsidR="00DD601D">
        <w:tab/>
      </w:r>
      <w:r w:rsidR="00DD601D">
        <w:tab/>
      </w:r>
    </w:p>
    <w:p w:rsidR="00DD601D" w:rsidRDefault="00DD601D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</w:p>
    <w:p w:rsidR="00DD601D" w:rsidRDefault="00DD601D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</w:p>
    <w:p w:rsidR="00DD601D" w:rsidRDefault="00DD601D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</w:p>
    <w:p w:rsidR="00DD601D" w:rsidRDefault="004801D5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  <w:r w:rsidRPr="004801D5">
        <w:rPr>
          <w:noProof/>
        </w:rPr>
        <w:pict>
          <v:shape id="AutoShape 132" o:spid="_x0000_s1152" type="#_x0000_t32" style="position:absolute;margin-left:-21.25pt;margin-top:11.45pt;width:563.25pt;height:0;z-index:25169305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"/>
        </w:pict>
      </w:r>
    </w:p>
    <w:p w:rsidR="001F674B" w:rsidRDefault="004801D5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  <w:rPr>
          <w:position w:val="-144"/>
        </w:rPr>
      </w:pPr>
      <w:r w:rsidRPr="004801D5">
        <w:rPr>
          <w:noProof/>
        </w:rPr>
        <w:pict>
          <v:shape id="AutoShape 139" o:spid="_x0000_s1151" type="#_x0000_t32" style="position:absolute;margin-left:-21.25pt;margin-top:156.7pt;width:563.25pt;height:0;z-index:25170022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"/>
        </w:pict>
      </w:r>
      <w:r w:rsidR="00DD601D">
        <w:t>12.</w:t>
      </w:r>
      <w:r w:rsidR="003C4D6D">
        <w:tab/>
      </w:r>
      <w:r w:rsidR="00E71AC3" w:rsidRPr="003C4D6D">
        <w:rPr>
          <w:position w:val="-144"/>
        </w:rPr>
        <w:object w:dxaOrig="3100" w:dyaOrig="2720">
          <v:shape id="_x0000_i1066" type="#_x0000_t75" style="width:154.9pt;height:135.65pt" o:ole="">
            <v:imagedata r:id="rId88" o:title=""/>
          </v:shape>
          <o:OLEObject Type="Embed" ProgID="Equation.3" ShapeID="_x0000_i1066" DrawAspect="Content" ObjectID="_1630311882" r:id="rId89"/>
        </w:object>
      </w:r>
    </w:p>
    <w:p w:rsidR="001F674B" w:rsidRPr="003769E7" w:rsidRDefault="004801D5" w:rsidP="00CC0FE9">
      <w:r w:rsidRPr="004801D5">
        <w:rPr>
          <w:noProof/>
        </w:rPr>
        <w:pict>
          <v:group id="Group 111" o:spid="_x0000_s1141" style="position:absolute;margin-left:-9.8pt;margin-top:-15.8pt;width:564.2pt;height:680.6pt;z-index:251712512" coordsize="71651,864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">
            <v:shape id="_x0000_s1149" type="#_x0000_t32" style="position:absolute;left:118;width:71533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USyC8QAAADbAAAADwAAAGRycy9kb3ducmV2LnhtbESPQWsCMRSE74L/ITzBi9SsgtJujbIV&#10;BC140Lb3181zE9y8bDdRt/++KQgeh5n5hlmsOleLK7XBelYwGWcgiEuvLVcKPj82T88gQkTWWHsm&#10;Bb8UYLXs9xaYa3/jA12PsRIJwiFHBSbGJpcylIYchrFviJN38q3DmGRbSd3iLcFdLadZNpcOLacF&#10;gw2tDZXn48Up2O8mb8W3sbv3w4/dzzZFfalGX0oNB13xCiJSFx/he3urFbxM4f9L+gFy+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ZRLILxAAAANsAAAAPAAAAAAAAAAAA&#10;AAAAAKECAABkcnMvZG93bnJldi54bWxQSwUGAAAAAAQABAD5AAAAkgMAAAAA&#10;"/>
            <v:shape id="_x0000_s1148" type="#_x0000_t32" style="position:absolute;top:53201;width:71532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ggXkMUAAADbAAAADwAAAGRycy9kb3ducmV2LnhtbESPQWsCMRSE7wX/Q3iCl1KzWpR2NcpW&#10;EFTwoG3vz83rJnTzst1E3f77piB4HGbmG2a+7FwtLtQG61nBaJiBIC69tlwp+HhfP72ACBFZY+2Z&#10;FPxSgOWi9zDHXPsrH+hyjJVIEA45KjAxNrmUoTTkMAx9Q5y8L986jEm2ldQtXhPc1XKcZVPp0HJa&#10;MNjQylD5fTw7Bfvt6K04GbvdHX7sfrIu6nP1+KnUoN8VMxCRungP39obreD1Gf6/pB8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ggXkMUAAADbAAAADwAAAAAAAAAA&#10;AAAAAAChAgAAZHJzL2Rvd25yZXYueG1sUEsFBgAAAAAEAAQA+QAAAJMDAAAAAA==&#10;"/>
            <v:shape id="_x0000_s1147" type="#_x0000_t32" style="position:absolute;left:118;top:237;width:0;height:86201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q0qf8QAAADbAAAADwAAAGRycy9kb3ducmV2LnhtbESPQWsCMRSE74L/ITzBi9SsgqXdGmUr&#10;CCp40Lb3183rJnTzst1EXf+9EQoeh5n5hpkvO1eLM7XBelYwGWcgiEuvLVcKPj/WTy8gQkTWWHsm&#10;BVcKsFz0e3PMtb/wgc7HWIkE4ZCjAhNjk0sZSkMOw9g3xMn78a3DmGRbSd3iJcFdLadZ9iwdWk4L&#10;BhtaGSp/jyenYL+dvBffxm53hz+7n62L+lSNvpQaDrriDUSkLj7C/+2NVvA6g/uX9APk4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rSp/xAAAANsAAAAPAAAAAAAAAAAA&#10;AAAAAKECAABkcnMvZG93bnJldi54bWxQSwUGAAAAAAQABAD5AAAAkgMAAAAA&#10;"/>
            <v:shape id="_x0000_s1146" type="#_x0000_t32" style="position:absolute;left:5106;top:237;width:0;height:86201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n+0CMUAAADbAAAADwAAAGRycy9kb3ducmV2LnhtbESPQWsCMRSE7wX/Q3hCL6VmFSrt1iir&#10;IFTBg9v2/rp5boKbl3UTdfvvTaHgcZiZb5jZoneNuFAXrGcF41EGgrjy2nKt4Otz/fwKIkRkjY1n&#10;UvBLARbzwcMMc+2vvKdLGWuRIBxyVGBibHMpQ2XIYRj5ljh5B985jEl2tdQdXhPcNXKSZVPp0HJa&#10;MNjSylB1LM9OwW4zXhY/xm62+5PdvayL5lw/fSv1OOyLdxCR+ngP/7c/tIK3Kfx9ST9Azm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n+0CMUAAADbAAAADwAAAAAAAAAA&#10;AAAAAAChAgAAZHJzL2Rvd25yZXYueG1sUEsFBgAAAAAEAAQA+QAAAJMDAAAAAA==&#10;"/>
            <v:shape id="_x0000_s1145" type="#_x0000_t32" style="position:absolute;left:71608;top:237;width:0;height:86201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TMRk8UAAADbAAAADwAAAGRycy9kb3ducmV2LnhtbESPQWsCMRSE7wX/Q3iCl1KzCtV2NcpW&#10;EFTwoG3vz83rJnTzst1E3f77piB4HGbmG2a+7FwtLtQG61nBaJiBIC69tlwp+HhfP72ACBFZY+2Z&#10;FPxSgOWi9zDHXPsrH+hyjJVIEA45KjAxNrmUoTTkMAx9Q5y8L986jEm2ldQtXhPc1XKcZRPp0HJa&#10;MNjQylD5fTw7Bfvt6K04GbvdHX7s/nld1Ofq8VOpQb8rZiAidfEevrU3WsHrFP6/pB8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TMRk8UAAADbAAAADwAAAAAAAAAA&#10;AAAAAAChAgAAZHJzL2Rvd25yZXYueG1sUEsFBgAAAAAEAAQA+QAAAJMDAAAAAA==&#10;"/>
            <v:shape id="_x0000_s1144" type="#_x0000_t32" style="position:absolute;left:54507;top:118;width:0;height:86202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KyF4cEAAADbAAAADwAAAGRycy9kb3ducmV2LnhtbERPTWsCMRC9C/0PYQpeRLMKFrs1yioI&#10;WvCg1vt0M92EbibrJur675tDwePjfc+XnavFjdpgPSsYjzIQxKXXlisFX6fNcAYiRGSNtWdS8KAA&#10;y8VLb4659nc+0O0YK5FCOOSowMTY5FKG0pDDMPINceJ+fOswJthWUrd4T+GulpMse5MOLacGgw2t&#10;DZW/x6tTsN+NV8W3sbvPw8Xup5uivlaDs1L91674ABGpi0/xv3urFbynselL+gFy8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4rIXhwQAAANsAAAAPAAAAAAAAAAAAAAAA&#10;AKECAABkcnMvZG93bnJldi54bWxQSwUGAAAAAAQABAD5AAAAjwMAAAAA&#10;"/>
            <v:shape id="_x0000_s1143" type="#_x0000_t32" style="position:absolute;left:57595;top:118;width:0;height:86202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+AgesQAAADbAAAADwAAAGRycy9kb3ducmV2LnhtbESPQWsCMRSE7wX/Q3iFXkrNWqjU1Shr&#10;QaiCB229PzfPTejmZbuJuv57Iwgeh5n5hpnMOleLE7XBelYw6GcgiEuvLVcKfn8Wb58gQkTWWHsm&#10;BRcKMJv2niaYa3/mDZ22sRIJwiFHBSbGJpcylIYchr5viJN38K3DmGRbSd3iOcFdLd+zbCgdWk4L&#10;Bhv6MlT+bY9OwXo5mBd7Y5erzb9dfyyK+li97pR6ee6KMYhIXXyE7+1vrWA0gtuX9APk9Ao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X4CB6xAAAANsAAAAPAAAAAAAAAAAA&#10;AAAAAKECAABkcnMvZG93bnJldi54bWxQSwUGAAAAAAQABAD5AAAAkgMAAAAA&#10;"/>
            <v:shape id="_x0000_s1142" type="#_x0000_t32" style="position:absolute;left:118;top:86333;width:71533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miCw8YAAADcAAAADwAAAGRycy9kb3ducmV2LnhtbESPQWsCMRCF74X+hzCFXkrNKlhka5Rt&#10;QVDBg9rep5vpJnQz2W6ibv+9cxB6m+G9ee+b+XIIrTpTn3xkA+NRAYq4jtZzY+DjuHqegUoZ2WIb&#10;mQz8UYLl4v5ujqWNF97T+ZAbJSGcSjTgcu5KrVPtKGAaxY5YtO/YB8yy9o22PV4kPLR6UhQvOqBn&#10;aXDY0buj+udwCgZ2m/Fb9eX8Zrv/9bvpqmpPzdOnMY8PQ/UKKtOQ/82367UV/ELw5RmZQC+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pogsPGAAAA3AAAAA8AAAAAAAAA&#10;AAAAAAAAoQIAAGRycy9kb3ducmV2LnhtbFBLBQYAAAAABAAEAPkAAACUAwAAAAA=&#10;"/>
          </v:group>
        </w:pict>
      </w:r>
      <w:r w:rsidR="001F674B">
        <w:t xml:space="preserve">13. </w:t>
      </w:r>
      <w:r w:rsidR="001F674B">
        <w:tab/>
      </w:r>
      <w:r w:rsidR="001F674B" w:rsidRPr="003769E7">
        <w:t xml:space="preserve">Let original number be </w:t>
      </w:r>
      <w:r w:rsidR="001F674B" w:rsidRPr="003769E7">
        <w:rPr>
          <w:position w:val="-10"/>
        </w:rPr>
        <w:object w:dxaOrig="300" w:dyaOrig="260">
          <v:shape id="_x0000_i1067" type="#_x0000_t75" style="width:15.05pt;height:13.4pt" o:ole="">
            <v:imagedata r:id="rId90" o:title=""/>
          </v:shape>
          <o:OLEObject Type="Embed" ProgID="Equation.DSMT4" ShapeID="_x0000_i1067" DrawAspect="Content" ObjectID="_1630311883" r:id="rId91"/>
        </w:object>
      </w:r>
    </w:p>
    <w:p w:rsidR="001F674B" w:rsidRDefault="004801D5" w:rsidP="001F674B">
      <w:pPr>
        <w:ind w:left="1170"/>
        <w:rPr>
          <w:position w:val="-144"/>
        </w:rPr>
      </w:pPr>
      <w:r w:rsidRPr="004801D5">
        <w:rPr>
          <w:noProof/>
          <w:position w:val="-144"/>
        </w:rPr>
        <w:lastRenderedPageBreak/>
        <w:pict>
          <v:shape id="_x0000_s1139" type="#_x0000_t32" style="position:absolute;left:0;text-align:left;margin-left:-9.25pt;margin-top:146.65pt;width:563.25pt;height:0;z-index:25170636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"/>
        </w:pict>
      </w:r>
      <w:r w:rsidR="001F674B" w:rsidRPr="003769E7">
        <w:rPr>
          <w:position w:val="-134"/>
        </w:rPr>
        <w:object w:dxaOrig="2780" w:dyaOrig="2799">
          <v:shape id="_x0000_i1068" type="#_x0000_t75" style="width:139pt;height:139.8pt" o:ole="">
            <v:imagedata r:id="rId92" o:title=""/>
          </v:shape>
          <o:OLEObject Type="Embed" ProgID="Equation.DSMT4" ShapeID="_x0000_i1068" DrawAspect="Content" ObjectID="_1630311884" r:id="rId93"/>
        </w:object>
      </w:r>
    </w:p>
    <w:p w:rsidR="009459CC" w:rsidRDefault="00296A21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  <w:r>
        <w:t>14.</w:t>
      </w:r>
      <w:r w:rsidR="00E71AC3">
        <w:tab/>
      </w:r>
      <w:r w:rsidR="009459CC">
        <w:tab/>
      </w:r>
      <w:r w:rsidR="00F35152" w:rsidRPr="009459CC">
        <w:rPr>
          <w:position w:val="-178"/>
        </w:rPr>
        <w:object w:dxaOrig="1740" w:dyaOrig="4360">
          <v:shape id="_x0000_i1069" type="#_x0000_t75" style="width:87.05pt;height:217.65pt" o:ole="">
            <v:imagedata r:id="rId94" o:title=""/>
          </v:shape>
          <o:OLEObject Type="Embed" ProgID="Equation.3" ShapeID="_x0000_i1069" DrawAspect="Content" ObjectID="_1630311885" r:id="rId95"/>
        </w:object>
      </w:r>
    </w:p>
    <w:p w:rsidR="009459CC" w:rsidRDefault="00CC0FE9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  <w:r>
        <w:t>15.</w:t>
      </w:r>
      <w:r>
        <w:tab/>
      </w:r>
      <w:r w:rsidRPr="00AB7EE4">
        <w:rPr>
          <w:position w:val="-186"/>
        </w:rPr>
        <w:object w:dxaOrig="1860" w:dyaOrig="4599">
          <v:shape id="_x0000_i1070" type="#_x0000_t75" style="width:92.95pt;height:230.25pt" o:ole="">
            <v:imagedata r:id="rId96" o:title=""/>
          </v:shape>
          <o:OLEObject Type="Embed" ProgID="Equation.3" ShapeID="_x0000_i1070" DrawAspect="Content" ObjectID="_1630311886" r:id="rId97"/>
        </w:object>
      </w:r>
    </w:p>
    <w:p w:rsidR="00A66D1B" w:rsidRDefault="00A66D1B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</w:p>
    <w:p w:rsidR="00A66D1B" w:rsidRDefault="004801D5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  <w:r w:rsidRPr="004801D5">
        <w:rPr>
          <w:noProof/>
        </w:rPr>
        <w:lastRenderedPageBreak/>
        <w:pict>
          <v:shape id="_x0000_s1135" type="#_x0000_t32" style="position:absolute;margin-left:-2.5pt;margin-top:96.2pt;width:563.2pt;height:0;z-index:25171660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"/>
        </w:pict>
      </w:r>
      <w:r w:rsidRPr="004801D5">
        <w:rPr>
          <w:noProof/>
        </w:rPr>
        <w:pict>
          <v:group id="Group 112" o:spid="_x0000_s1126" style="position:absolute;margin-left:-2.45pt;margin-top:-18.2pt;width:564.15pt;height:680.6pt;z-index:251714560" coordsize="71651,864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">
            <v:shape id="_x0000_s1134" type="#_x0000_t32" style="position:absolute;left:118;width:71533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2OKacQAAADcAAAADwAAAGRycy9kb3ducmV2LnhtbERPS2sCMRC+F/wPYQpeimZXaZHVKGtB&#10;0IIHH71PN+MmdDPZbqJu/31TKPQ2H99zFqveNeJGXbCeFeTjDARx5bXlWsH5tBnNQISIrLHxTAq+&#10;KcBqOXhYYKH9nQ90O8ZapBAOBSowMbaFlKEy5DCMfUucuIvvHMYEu1rqDu8p3DVykmUv0qHl1GCw&#10;pVdD1efx6hTsd/m6/DB293b4svvnTdlc66d3pYaPfTkHEamP/+I/91an+fkUfp9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Y4ppxAAAANwAAAAPAAAAAAAAAAAA&#10;AAAAAKECAABkcnMvZG93bnJldi54bWxQSwUGAAAAAAQABAD5AAAAkgMAAAAA&#10;"/>
            <v:shape id="_x0000_s1133" type="#_x0000_t32" style="position:absolute;top:53201;width:71532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IoSHcQAAADcAAAADwAAAGRycy9kb3ducmV2LnhtbERPS2sCMRC+F/wPYQpeimZXbJHVKGtB&#10;0IIHH71PN+MmdDPZbqJu/31TKPQ2H99zFqveNeJGXbCeFeTjDARx5bXlWsH5tBnNQISIrLHxTAq+&#10;KcBqOXhYYKH9nQ90O8ZapBAOBSowMbaFlKEy5DCMfUucuIvvHMYEu1rqDu8p3DVykmUv0qHl1GCw&#10;pVdD1efx6hTsd/m6/DB293b4svvnTdlc66d3pYaPfTkHEamP/+I/91an+fkUfp9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gihIdxAAAANwAAAAPAAAAAAAAAAAA&#10;AAAAAKECAABkcnMvZG93bnJldi54bWxQSwUGAAAAAAQABAD5AAAAkgMAAAAA&#10;"/>
            <v:shape id="_x0000_s1132" type="#_x0000_t32" style="position:absolute;left:118;top:237;width:0;height:86201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8a3hsMAAADcAAAADwAAAGRycy9kb3ducmV2LnhtbERPTWsCMRC9F/wPYYReSs1uwSJbo6yC&#10;oIIHrb1PN+MmuJmsm6jrv28Khd7m8T5nOu9dI27UBetZQT7KQBBXXluuFRw/V68TECEia2w8k4IH&#10;BZjPBk9TLLS/855uh1iLFMKhQAUmxraQMlSGHIaRb4kTd/Kdw5hgV0vd4T2Fu0a+Zdm7dGg5NRhs&#10;aWmoOh+uTsFuky/Kb2M32/3F7sarsrnWL19KPQ/78gNEpD7+i//ca53m52P4fSZdIG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/Gt4bDAAAA3AAAAA8AAAAAAAAAAAAA&#10;AAAAoQIAAGRycy9kb3ducmV2LnhtbFBLBQYAAAAABAAEAPkAAACRAwAAAAA=&#10;"/>
            <v:shape id="_x0000_s1131" type="#_x0000_t32" style="position:absolute;left:5106;top:237;width:0;height:86201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xQp8cMAAADcAAAADwAAAGRycy9kb3ducmV2LnhtbERPTWsCMRC9C/0PYQq9iGa3UJHVKGtB&#10;qAUPWr2Pm3ET3EzWTdTtv28Khd7m8T5nvuxdI+7UBetZQT7OQBBXXluuFRy+1qMpiBCRNTaeScE3&#10;BVgungZzLLR/8I7u+1iLFMKhQAUmxraQMlSGHIaxb4kTd/adw5hgV0vd4SOFu0a+ZtlEOrScGgy2&#10;9G6ouuxvTsF2k6/Kk7Gbz93Vbt/WZXOrh0elXp77cgYiUh//xX/uD53m5xP4fSZdIB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8UKfHDAAAA3AAAAA8AAAAAAAAAAAAA&#10;AAAAoQIAAGRycy9kb3ducmV2LnhtbFBLBQYAAAAABAAEAPkAAACRAwAAAAA=&#10;"/>
            <v:shape id="_x0000_s1130" type="#_x0000_t32" style="position:absolute;left:71608;top:237;width:0;height:86201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FiMasQAAADcAAAADwAAAGRycy9kb3ducmV2LnhtbERPS2sCMRC+F/wPYQpeimZXsJXVKGtB&#10;0IIHH71PN+MmdDPZbqJu/31TKPQ2H99zFqveNeJGXbCeFeTjDARx5bXlWsH5tBnNQISIrLHxTAq+&#10;KcBqOXhYYKH9nQ90O8ZapBAOBSowMbaFlKEy5DCMfUucuIvvHMYEu1rqDu8p3DVykmXP0qHl1GCw&#10;pVdD1efx6hTsd/m6/DB293b4svvppmyu9dO7UsPHvpyDiNTHf/Gfe6vT/PwFfp9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WIxqxAAAANwAAAAPAAAAAAAAAAAA&#10;AAAAAKECAABkcnMvZG93bnJldi54bWxQSwUGAAAAAAQABAD5AAAAkgMAAAAA&#10;"/>
            <v:shape id="_x0000_s1129" type="#_x0000_t32" style="position:absolute;left:54507;top:118;width:0;height:86202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ccYGMYAAADcAAAADwAAAGRycy9kb3ducmV2LnhtbESPQUsDMRCF70L/Q5iCF2mzKyiyNi1b&#10;oWCFHlr1Pt2Mm9DNZN2k7frvnYPgbYb35r1vFqsxdOpCQ/KRDZTzAhRxE63n1sDH+2b2BCplZItd&#10;ZDLwQwlWy8nNAisbr7ynyyG3SkI4VWjA5dxXWqfGUcA0jz2xaF9xCJhlHVptB7xKeOj0fVE86oCe&#10;pcFhTy+OmtPhHAzstuW6Pjq/fdt/+93Dpu7O7d2nMbfTsX4GlWnM/+a/61cr+KXQyjMygV7+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HHGBjGAAAA3AAAAA8AAAAAAAAA&#10;AAAAAAAAoQIAAGRycy9kb3ducmV2LnhtbFBLBQYAAAAABAAEAPkAAACUAwAAAAA=&#10;"/>
            <v:shape id="_x0000_s1128" type="#_x0000_t32" style="position:absolute;left:57595;top:118;width:0;height:86202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ou9g8QAAADcAAAADwAAAGRycy9kb3ducmV2LnhtbERPS2sCMRC+F/wPYQpeimZXsNTVKGtB&#10;0IIHH71PN+MmdDPZbqJu/31TKPQ2H99zFqveNeJGXbCeFeTjDARx5bXlWsH5tBm9gAgRWWPjmRR8&#10;U4DVcvCwwEL7Ox/odoy1SCEcClRgYmwLKUNlyGEY+5Y4cRffOYwJdrXUHd5TuGvkJMuepUPLqcFg&#10;S6+Gqs/j1SnY7/J1+WHs7u3wZffTTdlc66d3pYaPfTkHEamP/+I/91an+fkMfp9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Oi72DxAAAANwAAAAPAAAAAAAAAAAA&#10;AAAAAKECAABkcnMvZG93bnJldi54bWxQSwUGAAAAAAQABAD5AAAAkgMAAAAA&#10;"/>
            <v:shape id="_x0000_s1127" type="#_x0000_t32" style="position:absolute;left:118;top:86333;width:71533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d3eo8YAAADcAAAADwAAAGRycy9kb3ducmV2LnhtbESPQWsCMRCF7wX/Qxihl1KzCi1lNcpa&#10;EGrBg9rex810E7qZrJuo23/fORR6m+G9ee+bxWoIrbpSn3xkA9NJAYq4jtZzY+DjuHl8AZUyssU2&#10;Mhn4oQSr5ehugaWNN97T9ZAbJSGcSjTgcu5KrVPtKGCaxI5YtK/YB8yy9o22Pd4kPLR6VhTPOqBn&#10;aXDY0auj+vtwCQZ22+m6Ojm/fd+f/e5pU7WX5uHTmPvxUM1BZRryv/nv+s0K/kzw5RmZQC9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Hd3qPGAAAA3AAAAA8AAAAAAAAA&#10;AAAAAAAAoQIAAGRycy9kb3ducmV2LnhtbFBLBQYAAAAABAAEAPkAAACUAwAAAAA=&#10;"/>
          </v:group>
        </w:pict>
      </w:r>
      <w:r w:rsidR="00A66D1B">
        <w:t>16.</w:t>
      </w:r>
      <w:r w:rsidR="00AB7EE4">
        <w:tab/>
      </w:r>
      <w:r w:rsidR="00423520" w:rsidRPr="003769E7">
        <w:rPr>
          <w:position w:val="-82"/>
        </w:rPr>
        <w:object w:dxaOrig="1579" w:dyaOrig="1840">
          <v:shape id="_x0000_i1071" type="#_x0000_t75" style="width:78.7pt;height:91.25pt" o:ole="">
            <v:imagedata r:id="rId98" o:title=""/>
          </v:shape>
          <o:OLEObject Type="Embed" ProgID="Equation.DSMT4" ShapeID="_x0000_i1071" DrawAspect="Content" ObjectID="_1630311887" r:id="rId99"/>
        </w:object>
      </w:r>
    </w:p>
    <w:p w:rsidR="007359DD" w:rsidRDefault="007359DD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  <w:r>
        <w:t>17. (a). Taxable income 30,000+10480 =40,480</w:t>
      </w:r>
    </w:p>
    <w:p w:rsidR="007359DD" w:rsidRDefault="00796905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  <w:r>
        <w:t>In $=2024</w:t>
      </w:r>
    </w:p>
    <w:p w:rsidR="00796905" w:rsidRDefault="0078688A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  <w:r>
        <w:tab/>
      </w:r>
      <w:r w:rsidR="00796905">
        <w:t>435x2=</w:t>
      </w:r>
      <w:r w:rsidR="00796905">
        <w:tab/>
        <w:t>870</w:t>
      </w:r>
    </w:p>
    <w:p w:rsidR="00796905" w:rsidRDefault="0078688A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  <w:r>
        <w:tab/>
      </w:r>
      <w:r w:rsidR="00796905">
        <w:t>435x3=</w:t>
      </w:r>
      <w:r w:rsidR="00796905">
        <w:tab/>
        <w:t>1305</w:t>
      </w:r>
    </w:p>
    <w:p w:rsidR="00796905" w:rsidRDefault="0078688A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  <w:r>
        <w:tab/>
      </w:r>
      <w:r w:rsidR="00796905">
        <w:t>435x4=</w:t>
      </w:r>
      <w:r w:rsidR="00796905">
        <w:tab/>
        <w:t>1740</w:t>
      </w:r>
    </w:p>
    <w:p w:rsidR="00796905" w:rsidRDefault="0078688A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  <w:r>
        <w:tab/>
      </w:r>
      <w:r w:rsidR="00796905">
        <w:t>435x5=</w:t>
      </w:r>
      <w:r w:rsidR="00796905">
        <w:tab/>
        <w:t>2175</w:t>
      </w:r>
    </w:p>
    <w:p w:rsidR="00796905" w:rsidRDefault="0078688A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  <w:r>
        <w:tab/>
      </w:r>
      <w:r w:rsidR="00796905">
        <w:t>284x6=</w:t>
      </w:r>
      <w:r w:rsidR="00796905">
        <w:tab/>
        <w:t>1704</w:t>
      </w:r>
    </w:p>
    <w:p w:rsidR="00796905" w:rsidRDefault="0078688A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  <w:r>
        <w:tab/>
      </w:r>
      <w:r w:rsidR="00796905">
        <w:t>Gross tax =</w:t>
      </w:r>
      <w:r w:rsidR="00796905">
        <w:tab/>
        <w:t>7794</w:t>
      </w:r>
    </w:p>
    <w:p w:rsidR="00744CF4" w:rsidRDefault="00744CF4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</w:p>
    <w:p w:rsidR="00744CF4" w:rsidRDefault="00744CF4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  <w:r>
        <w:t>(b).</w:t>
      </w:r>
      <w:r w:rsidR="0078688A">
        <w:tab/>
      </w:r>
      <w:r>
        <w:t>Net tax = 7794 – 800</w:t>
      </w:r>
    </w:p>
    <w:p w:rsidR="00744CF4" w:rsidRDefault="00744CF4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  <w:r>
        <w:tab/>
        <w:t>=6994</w:t>
      </w:r>
    </w:p>
    <w:p w:rsidR="00744CF4" w:rsidRDefault="00744CF4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</w:p>
    <w:p w:rsidR="00744CF4" w:rsidRDefault="00744CF4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  <w:r>
        <w:t>(c). 870+1305+1740+2175+</w:t>
      </w:r>
      <w:r w:rsidRPr="00744CF4">
        <w:rPr>
          <w:position w:val="-10"/>
        </w:rPr>
        <w:object w:dxaOrig="920" w:dyaOrig="340">
          <v:shape id="_x0000_i1072" type="#_x0000_t75" style="width:46.05pt;height:16.75pt" o:ole="">
            <v:imagedata r:id="rId100" o:title=""/>
          </v:shape>
          <o:OLEObject Type="Embed" ProgID="Equation.3" ShapeID="_x0000_i1072" DrawAspect="Content" ObjectID="_1630311888" r:id="rId101"/>
        </w:object>
      </w:r>
    </w:p>
    <w:p w:rsidR="00744CF4" w:rsidRDefault="00744CF4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  <w:r>
        <w:t xml:space="preserve"> New net tax = 13866 – 800</w:t>
      </w:r>
    </w:p>
    <w:p w:rsidR="00744CF4" w:rsidRDefault="00744CF4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  <w:r>
        <w:tab/>
        <w:t xml:space="preserve">         = 13066</w:t>
      </w:r>
    </w:p>
    <w:p w:rsidR="00920B98" w:rsidRDefault="00744CF4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  <w:r>
        <w:t xml:space="preserve">                   Increase in tax = 13066 – 6994</w:t>
      </w:r>
    </w:p>
    <w:p w:rsidR="00744CF4" w:rsidRDefault="00744CF4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  <w:r>
        <w:t xml:space="preserve">                                          = 6072</w:t>
      </w:r>
    </w:p>
    <w:p w:rsidR="00744CF4" w:rsidRDefault="00744CF4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  <w:r>
        <w:t xml:space="preserve"> %tage increase = </w:t>
      </w:r>
      <w:r w:rsidR="009B7339" w:rsidRPr="00744CF4">
        <w:rPr>
          <w:position w:val="-40"/>
        </w:rPr>
        <w:object w:dxaOrig="1080" w:dyaOrig="920">
          <v:shape id="_x0000_i1073" type="#_x0000_t75" style="width:54.4pt;height:46.05pt" o:ole="">
            <v:imagedata r:id="rId102" o:title=""/>
          </v:shape>
          <o:OLEObject Type="Embed" ProgID="Equation.3" ShapeID="_x0000_i1073" DrawAspect="Content" ObjectID="_1630311889" r:id="rId103"/>
        </w:object>
      </w:r>
    </w:p>
    <w:p w:rsidR="00920B98" w:rsidRDefault="00920B98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</w:p>
    <w:p w:rsidR="009B7339" w:rsidRPr="00260BB9" w:rsidRDefault="009B7339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</w:p>
    <w:p w:rsidR="00920B98" w:rsidRDefault="00920B98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</w:p>
    <w:p w:rsidR="00466E70" w:rsidRPr="003769E7" w:rsidRDefault="004801D5" w:rsidP="00466E70">
      <w:r w:rsidRPr="004801D5">
        <w:rPr>
          <w:noProof/>
        </w:rPr>
        <w:lastRenderedPageBreak/>
        <w:pict>
          <v:group id="Group 131" o:spid="_x0000_s1120" style="position:absolute;margin-left:59.4pt;margin-top:-16.75pt;width:302.95pt;height:149.6pt;z-index:251718656" coordorigin="1012,12055" coordsize="4982,211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">
            <v:shape id="Picture 79" o:spid="_x0000_s1122" type="#_x0000_t75" alt="74D3D5E6" style="position:absolute;left:1268;top:12120;width:4401;height:1950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6dvGnGAAAA3AAAAA8AAABkcnMvZG93bnJldi54bWxEj0FrwkAQhe8F/8MyQi9SN7VQJGYNQRFa&#10;KIKpLfU2ZMdsMDsbsltN/70rCL3N8N775k2WD7YVZ+p941jB8zQBQVw53XCtYP+5eZqD8AFZY+uY&#10;FPyRh3w5esgw1e7COzqXoRYRwj5FBSaELpXSV4Ys+qnriKN2dL3FENe+lrrHS4TbVs6S5FVabDhe&#10;MNjRylB1Kn9tpBw23fcHF6XbrZMfM/ma4LvbKvU4HooFiEBD+Dff02861n+Zwe2ZOIFcXgE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Xp28acYAAADcAAAADwAAAAAAAAAAAAAA&#10;AACfAgAAZHJzL2Rvd25yZXYueG1sUEsFBgAAAAAEAAQA9wAAAJIDAAAAAA==&#10;">
              <v:imagedata r:id="rId104" o:title="74D3D5E6" croptop="14913f" cropbottom="36704f" cropleft="10942f" cropright="10828f"/>
            </v:shape>
            <v:shape id="Text Box 80" o:spid="_x0000_s1121" type="#_x0000_t202" style="position:absolute;left:2494;top:12055;width:440;height:3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u5LKsEA&#10;AADcAAAADwAAAGRycy9kb3ducmV2LnhtbERPS4vCMBC+C/sfwix402TXB7vVKMuK4ElRV2FvQzO2&#10;xWZSmmjrvzeC4G0+vudM560txZVqXzjW8NFXIIhTZwrONPztl70vED4gGywdk4YbeZjP3jpTTIxr&#10;eEvXXchEDGGfoIY8hCqR0qc5WfR9VxFH7uRqiyHCOpOmxiaG21J+KjWWFguODTlW9JtTet5drIbD&#10;+vR/HKpNtrCjqnGtkmy/pdbd9/ZnAiJQG17ip3tl4vzBAB7PxAvk7A4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LuSyrBAAAA3AAAAA8AAAAAAAAAAAAAAAAAmAIAAGRycy9kb3du&#10;cmV2LnhtbFBLBQYAAAAABAAEAPUAAACGAwAAAAA=&#10;" filled="f" stroked="f">
              <v:textbox>
                <w:txbxContent>
                  <w:p w:rsidR="00466E70" w:rsidRPr="00633FD4" w:rsidRDefault="00466E70" w:rsidP="00466E70">
                    <w:pPr>
                      <w:rPr>
                        <w:b/>
                        <w:sz w:val="18"/>
                        <w:szCs w:val="18"/>
                      </w:rPr>
                    </w:pPr>
                    <w:r w:rsidRPr="00633FD4">
                      <w:rPr>
                        <w:b/>
                        <w:sz w:val="18"/>
                        <w:szCs w:val="18"/>
                      </w:rPr>
                      <w:t>R</w:t>
                    </w:r>
                  </w:p>
                </w:txbxContent>
              </v:textbox>
            </v:shape>
            <v:shape id="Text Box 81" o:spid="_x0000_s1039" type="#_x0000_t202" style="position:absolute;left:1394;top:12715;width:440;height:3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QfTXsEA&#10;AADcAAAADwAAAGRycy9kb3ducmV2LnhtbERPTWvCQBC9C/0PyxS86W6rlTa6SqkInizGKvQ2ZMck&#10;mJ0N2dXEf+8Kgrd5vM+ZLTpbiQs1vnSs4W2oQBBnzpSca/jbrQafIHxANlg5Jg1X8rCYv/RmmBjX&#10;8pYuachFDGGfoIYihDqR0mcFWfRDVxNH7ugaiyHCJpemwTaG20q+KzWRFkuODQXW9FNQdkrPVsN+&#10;c/w/jNVvvrQfdes6Jdl+Sa37r933FESgLjzFD/faxPmjMdyfiRfI+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0H017BAAAA3AAAAA8AAAAAAAAAAAAAAAAAmAIAAGRycy9kb3du&#10;cmV2LnhtbFBLBQYAAAAABAAEAPUAAACGAwAAAAA=&#10;" filled="f" stroked="f">
              <v:textbox>
                <w:txbxContent>
                  <w:p w:rsidR="00466E70" w:rsidRPr="00633FD4" w:rsidRDefault="00466E70" w:rsidP="00466E70">
                    <w:pPr>
                      <w:rPr>
                        <w:b/>
                        <w:sz w:val="18"/>
                        <w:szCs w:val="18"/>
                      </w:rPr>
                    </w:pPr>
                    <w:r>
                      <w:rPr>
                        <w:b/>
                        <w:sz w:val="18"/>
                        <w:szCs w:val="18"/>
                      </w:rPr>
                      <w:t>T</w:t>
                    </w:r>
                  </w:p>
                </w:txbxContent>
              </v:textbox>
            </v:shape>
            <v:shape id="Text Box 82" o:spid="_x0000_s1040" type="#_x0000_t202" style="position:absolute;left:1012;top:13015;width:440;height:3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kt2xcEA&#10;AADcAAAADwAAAGRycy9kb3ducmV2LnhtbERPS2vCQBC+C/0PyxR60936oo2uUpRCT4qxCr0N2TEJ&#10;ZmdDdmviv3cFwdt8fM+ZLztbiQs1vnSs4X2gQBBnzpSca/jdf/c/QPiAbLByTBqu5GG5eOnNMTGu&#10;5R1d0pCLGMI+QQ1FCHUipc8KsugHriaO3Mk1FkOETS5Ng20Mt5UcKjWVFkuODQXWtCooO6f/VsNh&#10;c/o7jtU2X9tJ3bpOSbafUuu31+5rBiJQF57ih/vHxPmjCdyfiRfIx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JLdsXBAAAA3AAAAA8AAAAAAAAAAAAAAAAAmAIAAGRycy9kb3du&#10;cmV2LnhtbFBLBQYAAAAABAAEAPUAAACGAwAAAAA=&#10;" filled="f" stroked="f">
              <v:textbox>
                <w:txbxContent>
                  <w:p w:rsidR="00466E70" w:rsidRPr="00633FD4" w:rsidRDefault="00466E70" w:rsidP="00466E70">
                    <w:pPr>
                      <w:rPr>
                        <w:b/>
                        <w:sz w:val="18"/>
                        <w:szCs w:val="18"/>
                      </w:rPr>
                    </w:pPr>
                    <w:r>
                      <w:rPr>
                        <w:b/>
                        <w:sz w:val="18"/>
                        <w:szCs w:val="18"/>
                      </w:rPr>
                      <w:t>U</w:t>
                    </w:r>
                  </w:p>
                </w:txbxContent>
              </v:textbox>
            </v:shape>
            <v:shape id="Text Box 83" o:spid="_x0000_s1041" type="#_x0000_t202" style="position:absolute;left:3104;top:12970;width:440;height:3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pnossEA&#10;AADcAAAADwAAAGRycy9kb3ducmV2LnhtbERPS2vCQBC+C/0PyxR60936oo2uUpRCT4qxCr0N2TEJ&#10;ZmdDdmviv3cFwdt8fM+ZLztbiQs1vnSs4X2gQBBnzpSca/jdf/c/QPiAbLByTBqu5GG5eOnNMTGu&#10;5R1d0pCLGMI+QQ1FCHUipc8KsugHriaO3Mk1FkOETS5Ng20Mt5UcKjWVFkuODQXWtCooO6f/VsNh&#10;c/o7jtU2X9tJ3bpOSbafUuu31+5rBiJQF57ih/vHxPmjKdyfiRfIx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KZ6LLBAAAA3AAAAA8AAAAAAAAAAAAAAAAAmAIAAGRycy9kb3du&#10;cmV2LnhtbFBLBQYAAAAABAAEAPUAAACGAwAAAAA=&#10;" filled="f" stroked="f">
              <v:textbox>
                <w:txbxContent>
                  <w:p w:rsidR="00466E70" w:rsidRPr="00633FD4" w:rsidRDefault="00466E70" w:rsidP="00466E70">
                    <w:pPr>
                      <w:rPr>
                        <w:b/>
                        <w:sz w:val="18"/>
                        <w:szCs w:val="18"/>
                      </w:rPr>
                    </w:pPr>
                    <w:r>
                      <w:rPr>
                        <w:b/>
                        <w:sz w:val="18"/>
                        <w:szCs w:val="18"/>
                      </w:rPr>
                      <w:t>S</w:t>
                    </w:r>
                  </w:p>
                </w:txbxContent>
              </v:textbox>
            </v:shape>
            <v:shape id="Text Box 84" o:spid="_x0000_s1042" type="#_x0000_t202" style="position:absolute;left:5554;top:13060;width:440;height:3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VNKcIA&#10;AADcAAAADwAAAGRycy9kb3ducmV2LnhtbERPTWsCMRC9C/6HMII3TaqtbbdGEaXgSdFqobdhM+4u&#10;bibLJrrrvzcFwds83udM560txZVqXzjW8DJUIIhTZwrONBx+vgcfIHxANlg6Jg038jCfdTtTTIxr&#10;eEfXfchEDGGfoIY8hCqR0qc5WfRDVxFH7uRqiyHCOpOmxiaG21KOlJpIiwXHhhwrWuaUnvcXq+G4&#10;Of39vqpttrJvVeNaJdl+Sq37vXbxBSJQG57ih3tt4vzxO/w/Ey+Qs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1U0pwgAAANwAAAAPAAAAAAAAAAAAAAAAAJgCAABkcnMvZG93&#10;bnJldi54bWxQSwUGAAAAAAQABAD1AAAAhwMAAAAA&#10;" filled="f" stroked="f">
              <v:textbox>
                <w:txbxContent>
                  <w:p w:rsidR="00466E70" w:rsidRPr="00633FD4" w:rsidRDefault="00466E70" w:rsidP="00466E70">
                    <w:pPr>
                      <w:rPr>
                        <w:b/>
                        <w:sz w:val="18"/>
                        <w:szCs w:val="18"/>
                      </w:rPr>
                    </w:pPr>
                    <w:r>
                      <w:rPr>
                        <w:b/>
                        <w:sz w:val="18"/>
                        <w:szCs w:val="18"/>
                      </w:rPr>
                      <w:t>P</w:t>
                    </w:r>
                  </w:p>
                </w:txbxContent>
              </v:textbox>
            </v:shape>
            <v:shape id="Text Box 85" o:spid="_x0000_s1043" type="#_x0000_t202" style="position:absolute;left:2474;top:13810;width:440;height:3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ErZW8UA&#10;AADcAAAADwAAAGRycy9kb3ducmV2LnhtbESPT2vCQBDF70K/wzKCN921amlTVykVwZNF+wd6G7Jj&#10;EpqdDdnVxG/vHAreZnhv3vvNct37Wl2ojVVgC9OJAUWcB1dxYeHrczt+BhUTssM6MFm4UoT16mGw&#10;xMyFjg90OaZCSQjHDC2UKTWZ1jEvyWOchIZYtFNoPSZZ20K7FjsJ97V+NOZJe6xYGkps6L2k/O94&#10;9ha+96ffn7n5KDZ+0XShN5r9i7Z2NOzfXkEl6tPd/H+9c4I/E1p5RibQq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StlbxQAAANwAAAAPAAAAAAAAAAAAAAAAAJgCAABkcnMv&#10;ZG93bnJldi54bWxQSwUGAAAAAAQABAD1AAAAigMAAAAA&#10;" filled="f" stroked="f">
              <v:textbox>
                <w:txbxContent>
                  <w:p w:rsidR="00466E70" w:rsidRPr="00633FD4" w:rsidRDefault="00466E70" w:rsidP="00466E70">
                    <w:pPr>
                      <w:rPr>
                        <w:b/>
                        <w:sz w:val="18"/>
                        <w:szCs w:val="18"/>
                      </w:rPr>
                    </w:pPr>
                    <w:r>
                      <w:rPr>
                        <w:b/>
                        <w:sz w:val="18"/>
                        <w:szCs w:val="18"/>
                      </w:rPr>
                      <w:t>Q</w:t>
                    </w:r>
                  </w:p>
                </w:txbxContent>
              </v:textbox>
            </v:shape>
            <v:shape id="Text Box 86" o:spid="_x0000_s1044" type="#_x0000_t202" style="position:absolute;left:2874;top:13480;width:596;height:3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wZ8wMEA&#10;AADcAAAADwAAAGRycy9kb3ducmV2LnhtbERPTYvCMBC9C/6HMIK3NXHVZe0aZVEET4ruKuxtaMa2&#10;2ExKE23990ZY8DaP9zmzRWtLcaPaF441DAcKBHHqTMGZht+f9dsnCB+QDZaOScOdPCzm3c4ME+Ma&#10;3tPtEDIRQ9gnqCEPoUqk9GlOFv3AVcSRO7vaYoiwzqSpsYnhtpTvSn1IiwXHhhwrWuaUXg5Xq+G4&#10;Pf+dxmqXreykalyrJNup1Lrfa7+/QARqw0v8796YOH80he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MGfMDBAAAA3AAAAA8AAAAAAAAAAAAAAAAAmAIAAGRycy9kb3du&#10;cmV2LnhtbFBLBQYAAAAABAAEAPUAAACGAwAAAAA=&#10;" filled="f" stroked="f">
              <v:textbox>
                <w:txbxContent>
                  <w:p w:rsidR="00466E70" w:rsidRPr="00633FD4" w:rsidRDefault="00466E70" w:rsidP="00466E70">
                    <w:pPr>
                      <w:rPr>
                        <w:b/>
                        <w:sz w:val="18"/>
                        <w:szCs w:val="18"/>
                      </w:rPr>
                    </w:pPr>
                    <w:r>
                      <w:rPr>
                        <w:b/>
                        <w:sz w:val="18"/>
                        <w:szCs w:val="18"/>
                      </w:rPr>
                      <w:t>40</w:t>
                    </w:r>
                    <w:r>
                      <w:rPr>
                        <w:b/>
                        <w:sz w:val="18"/>
                        <w:szCs w:val="18"/>
                        <w:vertAlign w:val="superscript"/>
                      </w:rPr>
                      <w:t>0</w:t>
                    </w:r>
                  </w:p>
                </w:txbxContent>
              </v:textbox>
            </v:shape>
            <v:shape id="Text Box 87" o:spid="_x0000_s1045" type="#_x0000_t202" style="position:absolute;left:2544;top:13345;width:551;height:3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jqmIMQA&#10;AADcAAAADwAAAGRycy9kb3ducmV2LnhtbESPQWvCQBCF70L/wzIFb7rbotJGVykVoSeL2grehuyY&#10;BLOzIbua9N93DoK3Gd6b975ZrHpfqxu1sQps4WVsQBHnwVVcWPg5bEZvoGJCdlgHJgt/FGG1fBos&#10;MHOh4x3d9qlQEsIxQwtlSk2mdcxL8hjHoSEW7Rxaj0nWttCuxU7Cfa1fjZlpjxVLQ4kNfZaUX/ZX&#10;b+F3ez4dJ+a7WPtp04XeaPbv2trhc/8xB5WoTw/z/frLCf5E8OUZmUAv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o6piDEAAAA3AAAAA8AAAAAAAAAAAAAAAAAmAIAAGRycy9k&#10;b3ducmV2LnhtbFBLBQYAAAAABAAEAPUAAACJAwAAAAA=&#10;" filled="f" stroked="f">
              <v:textbox>
                <w:txbxContent>
                  <w:p w:rsidR="00466E70" w:rsidRPr="00633FD4" w:rsidRDefault="00466E70" w:rsidP="00466E70">
                    <w:pPr>
                      <w:rPr>
                        <w:b/>
                        <w:sz w:val="16"/>
                        <w:szCs w:val="16"/>
                      </w:rPr>
                    </w:pPr>
                    <w:r w:rsidRPr="00633FD4">
                      <w:rPr>
                        <w:b/>
                        <w:sz w:val="16"/>
                        <w:szCs w:val="16"/>
                      </w:rPr>
                      <w:t>30</w:t>
                    </w:r>
                    <w:r w:rsidRPr="00633FD4">
                      <w:rPr>
                        <w:b/>
                        <w:sz w:val="16"/>
                        <w:szCs w:val="16"/>
                        <w:vertAlign w:val="superscript"/>
                      </w:rPr>
                      <w:t>0</w:t>
                    </w:r>
                  </w:p>
                </w:txbxContent>
              </v:textbox>
            </v:shape>
            <v:shape id="Text Box 88" o:spid="_x0000_s1046" type="#_x0000_t202" style="position:absolute;left:2604;top:12625;width:596;height:3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YDu8AA&#10;AADcAAAADwAAAGRycy9kb3ducmV2LnhtbERPTYvCMBC9C/sfwgh700RR0a5RFmXBk6LuCnsbmrEt&#10;NpPSRFv/vREEb/N4nzNftrYUN6p94VjDoK9AEKfOFJxp+D3+9KYgfEA2WDomDXfysFx8dOaYGNfw&#10;nm6HkIkYwj5BDXkIVSKlT3Oy6PuuIo7c2dUWQ4R1Jk2NTQy3pRwqNZEWC44NOVa0yim9HK5Ww9/2&#10;/H8aqV22tuOqca2SbGdS689u+/0FIlAb3uKXe2Pi/NEA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XYDu8AAAADcAAAADwAAAAAAAAAAAAAAAACYAgAAZHJzL2Rvd25y&#10;ZXYueG1sUEsFBgAAAAAEAAQA9QAAAIUDAAAAAA==&#10;" filled="f" stroked="f">
              <v:textbox>
                <w:txbxContent>
                  <w:p w:rsidR="00466E70" w:rsidRPr="00633FD4" w:rsidRDefault="00466E70" w:rsidP="00466E70">
                    <w:pPr>
                      <w:rPr>
                        <w:b/>
                        <w:sz w:val="18"/>
                        <w:szCs w:val="18"/>
                      </w:rPr>
                    </w:pPr>
                    <w:r>
                      <w:rPr>
                        <w:b/>
                        <w:sz w:val="18"/>
                        <w:szCs w:val="18"/>
                      </w:rPr>
                      <w:t>40</w:t>
                    </w:r>
                    <w:r>
                      <w:rPr>
                        <w:b/>
                        <w:sz w:val="18"/>
                        <w:szCs w:val="18"/>
                        <w:vertAlign w:val="superscript"/>
                      </w:rPr>
                      <w:t>0</w:t>
                    </w:r>
                  </w:p>
                </w:txbxContent>
              </v:textbox>
            </v:shape>
            <v:shape id="Text Box 89" o:spid="_x0000_s1047" type="#_x0000_t202" style="position:absolute;left:2919;top:12430;width:596;height:3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aSdzMIA&#10;AADcAAAADwAAAGRycy9kb3ducmV2LnhtbERPTWvCQBC9C/6HZYTezK4SpaZZpbQUerJoW6G3ITsm&#10;wexsyG6T9N93BcHbPN7n5LvRNqKnzteONSwSBYK4cKbmUsPX59v8EYQPyAYbx6ThjzzsttNJjplx&#10;Ax+oP4ZSxBD2GWqoQmgzKX1RkUWfuJY4cmfXWQwRdqU0HQ4x3DZyqdRaWqw5NlTY0ktFxeX4azV8&#10;788/p1R9lK921Q5uVJLtRmr9MBufn0AEGsNdfHO/mzg/XcL1mXiB3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pJ3MwgAAANwAAAAPAAAAAAAAAAAAAAAAAJgCAABkcnMvZG93&#10;bnJldi54bWxQSwUGAAAAAAQABAD1AAAAhwMAAAAA&#10;" filled="f" stroked="f">
              <v:textbox>
                <w:txbxContent>
                  <w:p w:rsidR="00466E70" w:rsidRPr="00633FD4" w:rsidRDefault="00466E70" w:rsidP="00466E70">
                    <w:pPr>
                      <w:rPr>
                        <w:b/>
                        <w:sz w:val="18"/>
                        <w:szCs w:val="18"/>
                      </w:rPr>
                    </w:pPr>
                    <w:r>
                      <w:rPr>
                        <w:b/>
                        <w:sz w:val="18"/>
                        <w:szCs w:val="18"/>
                      </w:rPr>
                      <w:t>30</w:t>
                    </w:r>
                    <w:r>
                      <w:rPr>
                        <w:b/>
                        <w:sz w:val="18"/>
                        <w:szCs w:val="18"/>
                        <w:vertAlign w:val="superscript"/>
                      </w:rPr>
                      <w:t>0</w:t>
                    </w:r>
                  </w:p>
                </w:txbxContent>
              </v:textbox>
            </v:shape>
          </v:group>
        </w:pict>
      </w:r>
      <w:r w:rsidRPr="004801D5">
        <w:rPr>
          <w:noProof/>
        </w:rPr>
        <w:pict>
          <v:group id="Group 143" o:spid="_x0000_s1111" style="position:absolute;margin-left:-4.45pt;margin-top:-19.7pt;width:564.15pt;height:680.6pt;z-index:251720704" coordsize="71651,864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">
            <v:shape id="_x0000_s1119" type="#_x0000_t32" style="position:absolute;left:118;width:71533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zk9AMMAAADcAAAADwAAAGRycy9kb3ducmV2LnhtbERPTWsCMRC9C/6HMIIXqVnFlrI1ylYQ&#10;VPCgbe/TzXQTuplsN1HXf2+Egrd5vM+ZLztXizO1wXpWMBlnIIhLry1XCj4/1k+vIEJE1lh7JgVX&#10;CrBc9HtzzLW/8IHOx1iJFMIhRwUmxiaXMpSGHIaxb4gT9+NbhzHBtpK6xUsKd7WcZtmLdGg5NRhs&#10;aGWo/D2enIL9dvJefBu73R3+7P55XdSnavSl1HDQFW8gInXxIf53b3SaP5vB/Zl0gVzc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M5PQDDAAAA3AAAAA8AAAAAAAAAAAAA&#10;AAAAoQIAAGRycy9kb3ducmV2LnhtbFBLBQYAAAAABAAEAPkAAACRAwAAAAA=&#10;"/>
            <v:shape id="_x0000_s1118" type="#_x0000_t32" style="position:absolute;top:53201;width:71532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HWYm8MAAADcAAAADwAAAGRycy9kb3ducmV2LnhtbERPTWsCMRC9F/wPYYReSs0qtZStUVZB&#10;qIIHt+19uhk3wc1k3UTd/ntTKHibx/uc2aJ3jbhQF6xnBeNRBoK48tpyreDrc/38BiJEZI2NZ1Lw&#10;SwEW88HDDHPtr7ynSxlrkUI45KjAxNjmUobKkMMw8i1x4g6+cxgT7GqpO7ymcNfISZa9SoeWU4PB&#10;llaGqmN5dgp2m/Gy+DF2s92f7G66Lppz/fSt1OOwL95BROrjXfzv/tBp/ssU/p5JF8j5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x1mJvDAAAA3AAAAA8AAAAAAAAAAAAA&#10;AAAAoQIAAGRycy9kb3ducmV2LnhtbFBLBQYAAAAABAAEAPkAAACRAwAAAAA=&#10;"/>
            <v:shape id="_x0000_s1117" type="#_x0000_t32" style="position:absolute;left:118;top:237;width:0;height:86201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KcG7MMAAADcAAAADwAAAGRycy9kb3ducmV2LnhtbERPTWsCMRC9C/6HMIIXqVnFStkaZSsI&#10;KnjQtvfpZroJ3Uy2m6jrvzcFobd5vM9ZrDpXiwu1wXpWMBlnIIhLry1XCj7eN08vIEJE1lh7JgU3&#10;CrBa9nsLzLW/8pEup1iJFMIhRwUmxiaXMpSGHIaxb4gT9+1bhzHBtpK6xWsKd7WcZtlcOrScGgw2&#10;tDZU/pzOTsFhN3krvozd7Y+/9vC8KepzNfpUajjoilcQkbr4L364tzrNn83h75l0gVze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ynBuzDAAAA3AAAAA8AAAAAAAAAAAAA&#10;AAAAoQIAAGRycy9kb3ducmV2LnhtbFBLBQYAAAAABAAEAPkAAACRAwAAAAA=&#10;"/>
            <v:shape id="_x0000_s1116" type="#_x0000_t32" style="position:absolute;left:5106;top:237;width:0;height:86201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+ujd8MAAADcAAAADwAAAGRycy9kb3ducmV2LnhtbERPTWsCMRC9F/wPYQQvpWaVastqlK0g&#10;qOBB297HzXQTuplsN1G3/74pCN7m8T5nvuxcLS7UButZwWiYgSAuvbZcKfh4Xz+9gggRWWPtmRT8&#10;UoDlovcwx1z7Kx/ocoyVSCEcclRgYmxyKUNpyGEY+oY4cV++dRgTbCupW7ymcFfLcZZNpUPLqcFg&#10;QytD5ffx7BTst6O34mTsdnf4sfvJuqjP1eOnUoN+V8xAROriXXxzb3Sa//wC/8+kC+Ti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Pro3fDAAAA3AAAAA8AAAAAAAAAAAAA&#10;AAAAoQIAAGRycy9kb3ducmV2LnhtbFBLBQYAAAAABAAEAPkAAACRAwAAAAA=&#10;"/>
            <v:shape id="_x0000_s1115" type="#_x0000_t32" style="position:absolute;left:71608;top:237;width:0;height:86201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nQ3BcYAAADcAAAADwAAAGRycy9kb3ducmV2LnhtbESPQU8CMRCF7yb+h2ZMvBjoYpSYlUIW&#10;ExIx4QDIfdyO28btdNkWWP+9czDhNpP35r1vZoshtOpMffKRDUzGBSjiOlrPjYHP/Wr0AiplZItt&#10;ZDLwSwkW89ubGZY2XnhL511ulIRwKtGAy7krtU61o4BpHDti0b5jHzDL2jfa9niR8NDqx6KY6oCe&#10;pcFhR2+O6p/dKRjYrCfL6sv59cf26DfPq6o9NQ8HY+7vhuoVVKYhX83/1+9W8J+EVp6RCfT8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J0NwXGAAAA3AAAAA8AAAAAAAAA&#10;AAAAAAAAoQIAAGRycy9kb3ducmV2LnhtbFBLBQYAAAAABAAEAPkAAACUAwAAAAA=&#10;"/>
            <v:shape id="_x0000_s1114" type="#_x0000_t32" style="position:absolute;left:54507;top:118;width:0;height:86202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TiSnsMAAADcAAAADwAAAGRycy9kb3ducmV2LnhtbERPTWsCMRC9F/wPYQQvpWaVKu1qlK0g&#10;qOBB297HzXQTuplsN1G3/74pCN7m8T5nvuxcLS7UButZwWiYgSAuvbZcKfh4Xz+9gAgRWWPtmRT8&#10;UoDlovcwx1z7Kx/ocoyVSCEcclRgYmxyKUNpyGEY+oY4cV++dRgTbCupW7ymcFfLcZZNpUPLqcFg&#10;QytD5ffx7BTst6O34mTsdnf4sfvJuqjP1eOnUoN+V8xAROriXXxzb3Sa//wK/8+kC+Ti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04kp7DAAAA3AAAAA8AAAAAAAAAAAAA&#10;AAAAoQIAAGRycy9kb3ducmV2LnhtbFBLBQYAAAAABAAEAPkAAACRAwAAAAA=&#10;"/>
            <v:shape id="_x0000_s1113" type="#_x0000_t32" style="position:absolute;left:57595;top:118;width:0;height:86202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dut3sYAAADcAAAADwAAAGRycy9kb3ducmV2LnhtbESPQWsCMRCF7wX/Qxihl1KzFixlNcpa&#10;EGrBg9rex810E7qZrJuo23/fORR6m+G9ee+bxWoIrbpSn3xkA9NJAYq4jtZzY+DjuHl8AZUyssU2&#10;Mhn4oQSr5ehugaWNN97T9ZAbJSGcSjTgcu5KrVPtKGCaxI5YtK/YB8yy9o22Pd4kPLT6qSiedUDP&#10;0uCwo1dH9ffhEgzsttN1dXJ++74/+91sU7WX5uHTmPvxUM1BZRryv/nv+s0K/kzw5RmZQC9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nbrd7GAAAA3AAAAA8AAAAAAAAA&#10;AAAAAAAAoQIAAGRycy9kb3ducmV2LnhtbFBLBQYAAAAABAAEAPkAAACUAwAAAAA=&#10;"/>
            <v:shape id="_x0000_s1112" type="#_x0000_t32" style="position:absolute;left:118;top:86333;width:71533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pcIRcMAAADcAAAADwAAAGRycy9kb3ducmV2LnhtbERPTWsCMRC9F/wPYYReSs1uwSJbo6yC&#10;oIIHrb1PN+MmuJmsm6jrv28Khd7m8T5nOu9dI27UBetZQT7KQBBXXluuFRw/V68TECEia2w8k4IH&#10;BZjPBk9TLLS/855uh1iLFMKhQAUmxraQMlSGHIaRb4kTd/Kdw5hgV0vd4T2Fu0a+Zdm7dGg5NRhs&#10;aWmoOh+uTsFuky/Kb2M32/3F7sarsrnWL19KPQ/78gNEpD7+i//ca53mj3P4fSZdIG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aXCEXDAAAA3AAAAA8AAAAAAAAAAAAA&#10;AAAAoQIAAGRycy9kb3ducmV2LnhtbFBLBQYAAAAABAAEAPkAAACRAwAAAAA=&#10;"/>
          </v:group>
        </w:pict>
      </w:r>
      <w:r w:rsidR="00466E70">
        <w:t>18</w:t>
      </w:r>
    </w:p>
    <w:p w:rsidR="00466E70" w:rsidRPr="003769E7" w:rsidRDefault="00466E70" w:rsidP="00466E70"/>
    <w:p w:rsidR="00466E70" w:rsidRPr="003769E7" w:rsidRDefault="00466E70" w:rsidP="00466E70"/>
    <w:p w:rsidR="00466E70" w:rsidRPr="003769E7" w:rsidRDefault="00466E70" w:rsidP="00466E70"/>
    <w:p w:rsidR="00466E70" w:rsidRPr="003769E7" w:rsidRDefault="00466E70" w:rsidP="00466E70"/>
    <w:p w:rsidR="00466E70" w:rsidRPr="003769E7" w:rsidRDefault="00466E70" w:rsidP="00466E70"/>
    <w:p w:rsidR="00466E70" w:rsidRPr="003769E7" w:rsidRDefault="00466E70" w:rsidP="00466E70"/>
    <w:p w:rsidR="00466E70" w:rsidRPr="003769E7" w:rsidRDefault="00466E70" w:rsidP="00466E70">
      <w:pPr>
        <w:ind w:firstLine="720"/>
      </w:pPr>
      <w:r w:rsidRPr="003769E7">
        <w:t xml:space="preserve">a) </w:t>
      </w:r>
      <w:r w:rsidRPr="003769E7">
        <w:sym w:font="Symbol" w:char="F0D0"/>
      </w:r>
      <w:r w:rsidRPr="003769E7">
        <w:t xml:space="preserve"> QRS = 40</w:t>
      </w:r>
      <w:r w:rsidRPr="003769E7">
        <w:rPr>
          <w:vertAlign w:val="superscript"/>
        </w:rPr>
        <w:t>0</w:t>
      </w:r>
      <w:r w:rsidRPr="003769E7">
        <w:t xml:space="preserve"> angles in alternate segment </w:t>
      </w:r>
    </w:p>
    <w:p w:rsidR="00466E70" w:rsidRDefault="00466E70" w:rsidP="00466E70">
      <w:pPr>
        <w:ind w:firstLine="720"/>
      </w:pPr>
      <w:r w:rsidRPr="003769E7">
        <w:t xml:space="preserve">b) </w:t>
      </w:r>
      <w:r w:rsidRPr="003769E7">
        <w:sym w:font="Symbol" w:char="F0D0"/>
      </w:r>
      <w:r w:rsidRPr="003769E7">
        <w:t xml:space="preserve"> RTQ = ½ (180</w:t>
      </w:r>
      <w:r w:rsidRPr="003769E7">
        <w:rPr>
          <w:vertAlign w:val="superscript"/>
        </w:rPr>
        <w:t>0</w:t>
      </w:r>
      <w:r w:rsidRPr="003769E7">
        <w:t xml:space="preserve"> – 40</w:t>
      </w:r>
      <w:r w:rsidRPr="003769E7">
        <w:rPr>
          <w:vertAlign w:val="superscript"/>
        </w:rPr>
        <w:t>0</w:t>
      </w:r>
      <w:r w:rsidRPr="003769E7">
        <w:t>) = 70</w:t>
      </w:r>
      <w:r w:rsidRPr="003769E7">
        <w:rPr>
          <w:vertAlign w:val="superscript"/>
        </w:rPr>
        <w:t>0</w:t>
      </w:r>
    </w:p>
    <w:p w:rsidR="00466E70" w:rsidRPr="003769E7" w:rsidRDefault="00466E70" w:rsidP="00466E70">
      <w:pPr>
        <w:ind w:firstLine="720"/>
      </w:pPr>
      <w:r w:rsidRPr="003769E7">
        <w:t>angle at the centre is twice that subtended at the circumference.</w:t>
      </w:r>
    </w:p>
    <w:p w:rsidR="00466E70" w:rsidRPr="003769E7" w:rsidRDefault="00466E70" w:rsidP="00466E70">
      <w:pPr>
        <w:ind w:firstLine="720"/>
      </w:pPr>
      <w:r w:rsidRPr="003769E7">
        <w:t xml:space="preserve">c) </w:t>
      </w:r>
      <w:r w:rsidRPr="003769E7">
        <w:sym w:font="Symbol" w:char="F0D0"/>
      </w:r>
      <w:r w:rsidRPr="003769E7">
        <w:t>RPQ180</w:t>
      </w:r>
      <w:r w:rsidRPr="003769E7">
        <w:rPr>
          <w:vertAlign w:val="superscript"/>
        </w:rPr>
        <w:t>0</w:t>
      </w:r>
      <w:r w:rsidRPr="003769E7">
        <w:t xml:space="preserve"> – (70+70) = 40</w:t>
      </w:r>
      <w:r w:rsidRPr="003769E7">
        <w:rPr>
          <w:vertAlign w:val="superscript"/>
        </w:rPr>
        <w:t>0</w:t>
      </w:r>
      <w:r w:rsidRPr="003769E7">
        <w:t xml:space="preserve"> angle sum of a triangle </w:t>
      </w:r>
    </w:p>
    <w:p w:rsidR="00466E70" w:rsidRPr="003769E7" w:rsidRDefault="00466E70" w:rsidP="00466E70">
      <w:pPr>
        <w:ind w:firstLine="720"/>
      </w:pPr>
      <w:r w:rsidRPr="003769E7">
        <w:t xml:space="preserve">d) Reflex </w:t>
      </w:r>
      <w:r w:rsidRPr="003769E7">
        <w:sym w:font="Symbol" w:char="F0D0"/>
      </w:r>
      <w:r w:rsidRPr="003769E7">
        <w:t xml:space="preserve"> QOR = 360</w:t>
      </w:r>
      <w:r w:rsidRPr="003769E7">
        <w:rPr>
          <w:vertAlign w:val="superscript"/>
        </w:rPr>
        <w:t>0</w:t>
      </w:r>
      <w:r w:rsidRPr="003769E7">
        <w:t xml:space="preserve"> – 140</w:t>
      </w:r>
      <w:r w:rsidRPr="003769E7">
        <w:rPr>
          <w:vertAlign w:val="superscript"/>
        </w:rPr>
        <w:t>0</w:t>
      </w:r>
      <w:r w:rsidRPr="003769E7">
        <w:t xml:space="preserve"> = 220</w:t>
      </w:r>
      <w:r w:rsidRPr="003769E7">
        <w:rPr>
          <w:vertAlign w:val="superscript"/>
        </w:rPr>
        <w:t>0</w:t>
      </w:r>
      <w:r w:rsidRPr="003769E7">
        <w:t xml:space="preserve"> angles at a point </w:t>
      </w:r>
    </w:p>
    <w:p w:rsidR="00466E70" w:rsidRPr="003769E7" w:rsidRDefault="00466E70" w:rsidP="00466E70">
      <w:pPr>
        <w:spacing w:line="240" w:lineRule="auto"/>
        <w:ind w:firstLine="720"/>
        <w:rPr>
          <w:vertAlign w:val="superscript"/>
        </w:rPr>
      </w:pPr>
      <w:r w:rsidRPr="003769E7">
        <w:t xml:space="preserve">e) </w:t>
      </w:r>
      <w:r w:rsidRPr="003769E7">
        <w:sym w:font="Symbol" w:char="F0D0"/>
      </w:r>
      <w:r w:rsidRPr="003769E7">
        <w:t xml:space="preserve"> TRO = (</w:t>
      </w:r>
      <w:r w:rsidRPr="003769E7">
        <w:rPr>
          <w:u w:val="single"/>
        </w:rPr>
        <w:t>180</w:t>
      </w:r>
      <w:r w:rsidRPr="003769E7">
        <w:rPr>
          <w:u w:val="single"/>
          <w:vertAlign w:val="superscript"/>
        </w:rPr>
        <w:t>0</w:t>
      </w:r>
      <w:r w:rsidRPr="003769E7">
        <w:rPr>
          <w:u w:val="single"/>
        </w:rPr>
        <w:t xml:space="preserve"> – 70</w:t>
      </w:r>
      <w:r w:rsidRPr="003769E7">
        <w:rPr>
          <w:u w:val="single"/>
          <w:vertAlign w:val="superscript"/>
        </w:rPr>
        <w:t>0</w:t>
      </w:r>
      <w:r w:rsidRPr="003769E7">
        <w:t>) = 55</w:t>
      </w:r>
      <w:r w:rsidRPr="003769E7">
        <w:rPr>
          <w:vertAlign w:val="superscript"/>
        </w:rPr>
        <w:t>0</w:t>
      </w:r>
    </w:p>
    <w:p w:rsidR="00466E70" w:rsidRPr="00466E70" w:rsidRDefault="00466E70" w:rsidP="00466E70">
      <w:pPr>
        <w:spacing w:line="240" w:lineRule="auto"/>
        <w:ind w:left="1440"/>
      </w:pPr>
      <w:r w:rsidRPr="00466E70">
        <w:t xml:space="preserve">               2</w:t>
      </w:r>
    </w:p>
    <w:p w:rsidR="00466E70" w:rsidRDefault="004801D5" w:rsidP="00466E70">
      <w:pPr>
        <w:ind w:left="1440"/>
      </w:pPr>
      <w:r w:rsidRPr="004801D5">
        <w:rPr>
          <w:noProof/>
        </w:rPr>
        <w:pict>
          <v:rect id="Rectangle 152" o:spid="_x0000_s1048" style="position:absolute;left:0;text-align:left;margin-left:-1.55pt;margin-top:57.35pt;width:37.4pt;height:56.1pt;z-index:251722752;visibility:visible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" filled="f" stroked="f" strokeweight="2pt">
            <v:textbox>
              <w:txbxContent>
                <w:p w:rsidR="00466E70" w:rsidRPr="00466E70" w:rsidRDefault="00466E70" w:rsidP="00466E70">
                  <w:pPr>
                    <w:jc w:val="center"/>
                    <w:rPr>
                      <w:color w:val="000000" w:themeColor="text1"/>
                    </w:rPr>
                  </w:pPr>
                  <w:r>
                    <w:rPr>
                      <w:color w:val="000000" w:themeColor="text1"/>
                    </w:rPr>
                    <w:t>19 (a)</w:t>
                  </w:r>
                </w:p>
              </w:txbxContent>
            </v:textbox>
          </v:rect>
        </w:pict>
      </w:r>
      <w:r w:rsidR="00466E70">
        <w:rPr>
          <w:noProof/>
          <w:lang w:val="en-US" w:eastAsia="en-US"/>
        </w:rPr>
        <w:drawing>
          <wp:anchor distT="0" distB="0" distL="114300" distR="114300" simplePos="0" relativeHeight="251721728" behindDoc="0" locked="0" layoutInCell="1" allowOverlap="1">
            <wp:simplePos x="0" y="0"/>
            <wp:positionH relativeFrom="column">
              <wp:posOffset>946785</wp:posOffset>
            </wp:positionH>
            <wp:positionV relativeFrom="paragraph">
              <wp:posOffset>724725</wp:posOffset>
            </wp:positionV>
            <wp:extent cx="4060825" cy="3063875"/>
            <wp:effectExtent l="0" t="0" r="0" b="3175"/>
            <wp:wrapNone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grayscl/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0825" cy="3063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66E70" w:rsidRPr="003769E7">
        <w:t>Base angles of is</w:t>
      </w:r>
      <w:r w:rsidR="00466E70">
        <w:t>o</w:t>
      </w:r>
      <w:r w:rsidR="00466E70" w:rsidRPr="003769E7">
        <w:t>sc</w:t>
      </w:r>
      <w:r w:rsidR="00466E70">
        <w:t>el</w:t>
      </w:r>
      <w:r w:rsidR="00466E70" w:rsidRPr="003769E7">
        <w:t xml:space="preserve">es triangle </w:t>
      </w:r>
      <w:r w:rsidR="00466E70">
        <w:br w:type="page"/>
      </w:r>
    </w:p>
    <w:p w:rsidR="008E50F3" w:rsidRDefault="004801D5" w:rsidP="00D46797">
      <w:r w:rsidRPr="004801D5">
        <w:rPr>
          <w:noProof/>
        </w:rPr>
        <w:lastRenderedPageBreak/>
        <w:pict>
          <v:shape id="_x0000_s1110" type="#_x0000_t32" style="position:absolute;margin-left:448.3pt;margin-top:-27pt;width:0;height:678.7pt;z-index:25173094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"/>
        </w:pict>
      </w:r>
      <w:r w:rsidRPr="004801D5">
        <w:rPr>
          <w:noProof/>
        </w:rPr>
        <w:pict>
          <v:shape id="_x0000_s1109" type="#_x0000_t32" style="position:absolute;margin-left:424pt;margin-top:-27pt;width:0;height:678.7pt;z-index:25172992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"/>
        </w:pict>
      </w:r>
      <w:r w:rsidRPr="004801D5">
        <w:rPr>
          <w:noProof/>
        </w:rPr>
        <w:pict>
          <v:shape id="_x0000_s1108" type="#_x0000_t32" style="position:absolute;margin-left:558.65pt;margin-top:-26.05pt;width:0;height:678.7pt;z-index:25172889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"/>
        </w:pict>
      </w:r>
      <w:r w:rsidRPr="004801D5">
        <w:rPr>
          <w:noProof/>
        </w:rPr>
        <w:pict>
          <v:shape id="_x0000_s1107" type="#_x0000_t32" style="position:absolute;margin-left:-4.2pt;margin-top:-26.05pt;width:0;height:678.7pt;z-index:25172684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"/>
        </w:pict>
      </w:r>
      <w:r w:rsidRPr="004801D5">
        <w:rPr>
          <w:noProof/>
        </w:rPr>
        <w:pict>
          <v:shape id="_x0000_s1106" type="#_x0000_t32" style="position:absolute;margin-left:35.05pt;margin-top:-26.05pt;width:0;height:678.7pt;z-index:25172787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"/>
        </w:pict>
      </w:r>
      <w:r w:rsidRPr="004801D5">
        <w:rPr>
          <w:noProof/>
        </w:rPr>
        <w:pict>
          <v:shape id="_x0000_s1105" type="#_x0000_t32" style="position:absolute;margin-left:-4.2pt;margin-top:-27pt;width:563.2pt;height:0;z-index:25172480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"/>
        </w:pict>
      </w:r>
      <w:r w:rsidR="008E50F3">
        <w:t xml:space="preserve">  (</w:t>
      </w:r>
      <w:r w:rsidR="00466E70">
        <w:t>b)(i)</w:t>
      </w:r>
      <w:r w:rsidR="00466E70">
        <w:tab/>
      </w:r>
      <w:r w:rsidR="008E50F3">
        <w:t xml:space="preserve">    p</w:t>
      </w:r>
      <w:r w:rsidR="006F08FB" w:rsidRPr="008E50F3">
        <w:rPr>
          <w:position w:val="-98"/>
        </w:rPr>
        <w:object w:dxaOrig="2760" w:dyaOrig="2079">
          <v:shape id="_x0000_i1074" type="#_x0000_t75" style="width:138.15pt;height:104.65pt" o:ole="">
            <v:imagedata r:id="rId106" o:title=""/>
          </v:shape>
          <o:OLEObject Type="Embed" ProgID="Equation.3" ShapeID="_x0000_i1074" DrawAspect="Content" ObjectID="_1630311890" r:id="rId107"/>
        </w:object>
      </w:r>
    </w:p>
    <w:p w:rsidR="006F08FB" w:rsidRDefault="006F08FB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  <w:r>
        <w:t xml:space="preserve"> (ii). </w:t>
      </w:r>
      <w:r w:rsidR="00D46797" w:rsidRPr="006F08FB">
        <w:rPr>
          <w:position w:val="-44"/>
        </w:rPr>
        <w:object w:dxaOrig="3060" w:dyaOrig="999">
          <v:shape id="_x0000_i1075" type="#_x0000_t75" style="width:153.2pt;height:50.25pt" o:ole="">
            <v:imagedata r:id="rId108" o:title=""/>
          </v:shape>
          <o:OLEObject Type="Embed" ProgID="Equation.3" ShapeID="_x0000_i1075" DrawAspect="Content" ObjectID="_1630311891" r:id="rId109"/>
        </w:object>
      </w:r>
    </w:p>
    <w:p w:rsidR="006F08FB" w:rsidRDefault="004801D5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  <w:r w:rsidRPr="004801D5">
        <w:rPr>
          <w:noProof/>
        </w:rPr>
        <w:pict>
          <v:shape id="_x0000_s1102" type="#_x0000_t32" style="position:absolute;margin-left:-5.1pt;margin-top:93.75pt;width:563.2pt;height:0;z-index:25172582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"/>
        </w:pict>
      </w:r>
      <w:r w:rsidR="00D46797">
        <w:t xml:space="preserve">     (iii)       </w:t>
      </w:r>
      <w:r w:rsidR="00D46797" w:rsidRPr="00542CAE">
        <w:rPr>
          <w:position w:val="-94"/>
        </w:rPr>
        <w:object w:dxaOrig="4599" w:dyaOrig="1700">
          <v:shape id="_x0000_i1076" type="#_x0000_t75" style="width:230.25pt;height:85.4pt" o:ole="">
            <v:imagedata r:id="rId110" o:title=""/>
          </v:shape>
          <o:OLEObject Type="Embed" ProgID="Equation.3" ShapeID="_x0000_i1076" DrawAspect="Content" ObjectID="_1630311892" r:id="rId111"/>
        </w:object>
      </w:r>
    </w:p>
    <w:p w:rsidR="0060729E" w:rsidRDefault="00EE2328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  <w:r>
        <w:rPr>
          <w:noProof/>
          <w:lang w:val="en-US" w:eastAsia="en-US"/>
        </w:rPr>
        <w:drawing>
          <wp:anchor distT="0" distB="0" distL="114300" distR="114300" simplePos="0" relativeHeight="251732992" behindDoc="0" locked="0" layoutInCell="1" allowOverlap="1">
            <wp:simplePos x="0" y="0"/>
            <wp:positionH relativeFrom="column">
              <wp:posOffset>477330</wp:posOffset>
            </wp:positionH>
            <wp:positionV relativeFrom="paragraph">
              <wp:posOffset>172085</wp:posOffset>
            </wp:positionV>
            <wp:extent cx="3003550" cy="2632075"/>
            <wp:effectExtent l="0" t="0" r="6350" b="0"/>
            <wp:wrapNone/>
            <wp:docPr id="167" name="Picture 95" descr="843E7B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" name="Picture 95" descr="843E7B43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l="26434" t="24020" r="30484" b="3571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3550" cy="263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4801D5" w:rsidRPr="004801D5">
        <w:rPr>
          <w:noProof/>
        </w:rPr>
        <w:pict>
          <v:shape id="Text Box 96" o:spid="_x0000_s1049" type="#_x0000_t202" style="position:absolute;margin-left:295.95pt;margin-top:9.85pt;width:88.2pt;height:76.7pt;z-index:251734016;visibility:visible;mso-position-horizontal-relative:text;mso-position-vertical-relative:text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" filled="f" stroked="f">
            <v:textbox>
              <w:txbxContent>
                <w:p w:rsidR="008505BA" w:rsidRDefault="008505BA">
                  <w:r>
                    <w:t>(a)  B1 for x</w:t>
                  </w:r>
                </w:p>
                <w:p w:rsidR="008505BA" w:rsidRDefault="008505BA">
                  <w:r>
                    <w:t xml:space="preserve">       B1 for y</w:t>
                  </w:r>
                </w:p>
                <w:p w:rsidR="008505BA" w:rsidRDefault="008505BA">
                  <w:r>
                    <w:t xml:space="preserve">       B1 for Z</w:t>
                  </w:r>
                </w:p>
              </w:txbxContent>
            </v:textbox>
          </v:shape>
        </w:pict>
      </w:r>
    </w:p>
    <w:p w:rsidR="00AC022F" w:rsidRDefault="0060729E" w:rsidP="008505BA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  <w:r>
        <w:t>20.</w:t>
      </w:r>
      <w:r w:rsidR="00CA185C">
        <w:tab/>
      </w:r>
    </w:p>
    <w:p w:rsidR="00A94359" w:rsidRDefault="00A94359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</w:p>
    <w:p w:rsidR="00A94359" w:rsidRDefault="004801D5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  <w:r w:rsidRPr="004801D5">
        <w:rPr>
          <w:noProof/>
        </w:rPr>
        <w:pict>
          <v:shape id="Text Box 97" o:spid="_x0000_s1050" type="#_x0000_t202" style="position:absolute;margin-left:278.2pt;margin-top:20.5pt;width:140.2pt;height:271.15pt;z-index:25173504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" filled="f" stroked="f">
            <v:textbox>
              <w:txbxContent>
                <w:p w:rsidR="008505BA" w:rsidRDefault="008505BA">
                  <w:r>
                    <w:t>(b) (i) YZ=9.9</w:t>
                  </w:r>
                  <w:r w:rsidRPr="009E6487">
                    <w:rPr>
                      <w:position w:val="-4"/>
                    </w:rPr>
                    <w:object w:dxaOrig="220" w:dyaOrig="240">
                      <v:shape id="_x0000_i1089" type="#_x0000_t75" style="width:10.9pt;height:12.55pt" o:ole="">
                        <v:imagedata r:id="rId113" o:title=""/>
                      </v:shape>
                      <o:OLEObject Type="Embed" ProgID="Equation.DSMT4" ShapeID="_x0000_i1089" DrawAspect="Content" ObjectID="_1630311905" r:id="rId114"/>
                    </w:object>
                  </w:r>
                  <w:r>
                    <w:t>0.1</w:t>
                  </w:r>
                </w:p>
                <w:p w:rsidR="008505BA" w:rsidRDefault="008505BA">
                  <w:r w:rsidRPr="009E6487">
                    <w:rPr>
                      <w:position w:val="-6"/>
                    </w:rPr>
                    <w:object w:dxaOrig="300" w:dyaOrig="240">
                      <v:shape id="_x0000_i1090" type="#_x0000_t75" style="width:15.05pt;height:12.55pt" o:ole="">
                        <v:imagedata r:id="rId115" o:title=""/>
                      </v:shape>
                      <o:OLEObject Type="Embed" ProgID="Equation.DSMT4" ShapeID="_x0000_i1090" DrawAspect="Content" ObjectID="_1630311906" r:id="rId116"/>
                    </w:object>
                  </w:r>
                  <w:r>
                    <w:t>9.9x2=19.8</w:t>
                  </w:r>
                  <w:r w:rsidRPr="009E6487">
                    <w:rPr>
                      <w:position w:val="-4"/>
                    </w:rPr>
                    <w:object w:dxaOrig="220" w:dyaOrig="240">
                      <v:shape id="_x0000_i1091" type="#_x0000_t75" style="width:10.9pt;height:12.55pt" o:ole="">
                        <v:imagedata r:id="rId117" o:title=""/>
                      </v:shape>
                      <o:OLEObject Type="Embed" ProgID="Equation.DSMT4" ShapeID="_x0000_i1091" DrawAspect="Content" ObjectID="_1630311907" r:id="rId118"/>
                    </w:object>
                  </w:r>
                  <w:r>
                    <w:t>0.2</w:t>
                  </w:r>
                </w:p>
                <w:p w:rsidR="008505BA" w:rsidRDefault="008505BA"/>
                <w:p w:rsidR="008505BA" w:rsidRDefault="008505BA">
                  <w:pPr>
                    <w:rPr>
                      <w:vertAlign w:val="superscript"/>
                    </w:rPr>
                  </w:pPr>
                  <w:r>
                    <w:t>(ii)40</w:t>
                  </w:r>
                  <w:r w:rsidRPr="009E6487">
                    <w:rPr>
                      <w:position w:val="-4"/>
                    </w:rPr>
                    <w:object w:dxaOrig="220" w:dyaOrig="240">
                      <v:shape id="_x0000_i1092" type="#_x0000_t75" style="width:10.9pt;height:12.55pt" o:ole="">
                        <v:imagedata r:id="rId119" o:title=""/>
                      </v:shape>
                      <o:OLEObject Type="Embed" ProgID="Equation.DSMT4" ShapeID="_x0000_i1092" DrawAspect="Content" ObjectID="_1630311908" r:id="rId120"/>
                    </w:object>
                  </w:r>
                  <w:r>
                    <w:t>1</w:t>
                  </w:r>
                  <w:r>
                    <w:rPr>
                      <w:vertAlign w:val="superscript"/>
                    </w:rPr>
                    <w:t>o</w:t>
                  </w:r>
                </w:p>
                <w:p w:rsidR="008505BA" w:rsidRDefault="008505BA">
                  <w:pPr>
                    <w:rPr>
                      <w:vertAlign w:val="superscript"/>
                    </w:rPr>
                  </w:pPr>
                </w:p>
                <w:p w:rsidR="008505BA" w:rsidRDefault="008505BA">
                  <w:pPr>
                    <w:rPr>
                      <w:vertAlign w:val="superscript"/>
                    </w:rPr>
                  </w:pPr>
                  <w:r>
                    <w:t>(iii)158</w:t>
                  </w:r>
                  <w:r w:rsidRPr="009E6487">
                    <w:rPr>
                      <w:position w:val="-4"/>
                    </w:rPr>
                    <w:object w:dxaOrig="220" w:dyaOrig="240">
                      <v:shape id="_x0000_i1093" type="#_x0000_t75" style="width:10.9pt;height:12.55pt" o:ole="">
                        <v:imagedata r:id="rId121" o:title=""/>
                      </v:shape>
                      <o:OLEObject Type="Embed" ProgID="Equation.DSMT4" ShapeID="_x0000_i1093" DrawAspect="Content" ObjectID="_1630311909" r:id="rId122"/>
                    </w:object>
                  </w:r>
                  <w:r>
                    <w:t>1</w:t>
                  </w:r>
                  <w:r>
                    <w:rPr>
                      <w:vertAlign w:val="superscript"/>
                    </w:rPr>
                    <w:t>o</w:t>
                  </w:r>
                </w:p>
                <w:p w:rsidR="008505BA" w:rsidRDefault="008505BA"/>
                <w:p w:rsidR="008505BA" w:rsidRDefault="008505BA">
                  <w:r>
                    <w:t>(iv) Area = ½ x10x6xsin80</w:t>
                  </w:r>
                  <w:r>
                    <w:rPr>
                      <w:vertAlign w:val="superscript"/>
                    </w:rPr>
                    <w:t>o</w:t>
                  </w:r>
                </w:p>
                <w:p w:rsidR="008505BA" w:rsidRPr="00DA4A44" w:rsidRDefault="008505BA">
                  <w:r>
                    <w:t>=  29.544cm</w:t>
                  </w:r>
                  <w:r w:rsidRPr="00DA4A44">
                    <w:rPr>
                      <w:vertAlign w:val="superscript"/>
                    </w:rPr>
                    <w:t>3</w:t>
                  </w:r>
                </w:p>
                <w:p w:rsidR="008505BA" w:rsidRPr="00DA4A44" w:rsidRDefault="008505BA">
                  <w:pPr>
                    <w:rPr>
                      <w:vertAlign w:val="superscript"/>
                    </w:rPr>
                  </w:pPr>
                </w:p>
              </w:txbxContent>
            </v:textbox>
          </v:shape>
        </w:pict>
      </w:r>
    </w:p>
    <w:p w:rsidR="00A94359" w:rsidRDefault="00A94359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</w:p>
    <w:p w:rsidR="00A94359" w:rsidRDefault="00A94359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</w:p>
    <w:p w:rsidR="00A94359" w:rsidRDefault="00A94359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</w:p>
    <w:p w:rsidR="00A94359" w:rsidRDefault="004801D5" w:rsidP="00EA359E">
      <w:r w:rsidRPr="004801D5">
        <w:rPr>
          <w:noProof/>
        </w:rPr>
        <w:pict>
          <v:shape id="Text Box 98" o:spid="_x0000_s1051" type="#_x0000_t202" style="position:absolute;margin-left:127.65pt;margin-top:65.5pt;width:167.9pt;height:123.5pt;z-index:25173606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" filled="f" stroked="f">
            <v:textbox>
              <w:txbxContent>
                <w:p w:rsidR="008505BA" w:rsidRDefault="008505BA" w:rsidP="00EE2328">
                  <w:pPr>
                    <w:spacing w:line="240" w:lineRule="auto"/>
                  </w:pPr>
                  <w:r>
                    <w:t>If 1cm</w:t>
                  </w:r>
                  <w:r w:rsidRPr="00E352CE">
                    <w:rPr>
                      <w:vertAlign w:val="superscript"/>
                    </w:rPr>
                    <w:t>2</w:t>
                  </w:r>
                  <w:r>
                    <w:t xml:space="preserve"> rep 2kmx2km</w:t>
                  </w:r>
                </w:p>
                <w:p w:rsidR="008505BA" w:rsidRDefault="008505BA" w:rsidP="00EE2328">
                  <w:pPr>
                    <w:spacing w:line="240" w:lineRule="auto"/>
                  </w:pPr>
                  <w:r>
                    <w:t>1cm</w:t>
                  </w:r>
                  <w:r w:rsidRPr="000B4340">
                    <w:rPr>
                      <w:vertAlign w:val="superscript"/>
                    </w:rPr>
                    <w:t>2</w:t>
                  </w:r>
                  <w:r>
                    <w:t xml:space="preserve"> rep 4km</w:t>
                  </w:r>
                  <w:r w:rsidRPr="000B4340">
                    <w:rPr>
                      <w:vertAlign w:val="superscript"/>
                    </w:rPr>
                    <w:t>2</w:t>
                  </w:r>
                </w:p>
                <w:p w:rsidR="008505BA" w:rsidRDefault="008505BA" w:rsidP="00EE2328">
                  <w:pPr>
                    <w:spacing w:line="240" w:lineRule="auto"/>
                  </w:pPr>
                  <w:r w:rsidRPr="009E6487">
                    <w:rPr>
                      <w:position w:val="-4"/>
                    </w:rPr>
                    <w:object w:dxaOrig="220" w:dyaOrig="200">
                      <v:shape id="_x0000_i1094" type="#_x0000_t75" style="width:10.9pt;height:10.05pt" o:ole="">
                        <v:imagedata r:id="rId123" o:title=""/>
                      </v:shape>
                      <o:OLEObject Type="Embed" ProgID="Equation.DSMT4" ShapeID="_x0000_i1094" DrawAspect="Content" ObjectID="_1630311910" r:id="rId124"/>
                    </w:object>
                  </w:r>
                  <w:r>
                    <w:t>29.544cm</w:t>
                  </w:r>
                  <w:r w:rsidRPr="000B4340">
                    <w:rPr>
                      <w:vertAlign w:val="superscript"/>
                    </w:rPr>
                    <w:t>2</w:t>
                  </w:r>
                  <w:r>
                    <w:t xml:space="preserve"> rep</w:t>
                  </w:r>
                </w:p>
                <w:p w:rsidR="008505BA" w:rsidRDefault="008505BA" w:rsidP="00EE2328">
                  <w:pPr>
                    <w:spacing w:line="240" w:lineRule="auto"/>
                  </w:pPr>
                  <w:r w:rsidRPr="009E6487">
                    <w:rPr>
                      <w:position w:val="-6"/>
                    </w:rPr>
                    <w:object w:dxaOrig="300" w:dyaOrig="240">
                      <v:shape id="_x0000_i1095" type="#_x0000_t75" style="width:15.05pt;height:12.55pt" o:ole="">
                        <v:imagedata r:id="rId125" o:title=""/>
                      </v:shape>
                      <o:OLEObject Type="Embed" ProgID="Equation.DSMT4" ShapeID="_x0000_i1095" DrawAspect="Content" ObjectID="_1630311911" r:id="rId126"/>
                    </w:object>
                  </w:r>
                  <w:r>
                    <w:t>(29.544x4)</w:t>
                  </w:r>
                </w:p>
                <w:p w:rsidR="008505BA" w:rsidRDefault="008505BA">
                  <w:r>
                    <w:t>=  18.176km</w:t>
                  </w:r>
                  <w:r w:rsidRPr="000B4340">
                    <w:rPr>
                      <w:vertAlign w:val="superscript"/>
                    </w:rPr>
                    <w:t>2</w:t>
                  </w:r>
                </w:p>
                <w:p w:rsidR="008505BA" w:rsidRDefault="008505BA"/>
                <w:p w:rsidR="008505BA" w:rsidRPr="000B4340" w:rsidRDefault="008505BA"/>
              </w:txbxContent>
            </v:textbox>
          </v:shape>
        </w:pict>
      </w:r>
      <w:r w:rsidRPr="004801D5">
        <w:rPr>
          <w:noProof/>
        </w:rPr>
        <w:pict>
          <v:shape id="_x0000_s1093" type="#_x0000_t32" style="position:absolute;margin-left:-4.2pt;margin-top:198.5pt;width:563.2pt;height:0;z-index:25173196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"/>
        </w:pict>
      </w:r>
      <w:r w:rsidR="008505BA">
        <w:br w:type="page"/>
      </w:r>
      <w:r w:rsidR="00E54C7A">
        <w:lastRenderedPageBreak/>
        <w:t>21.</w:t>
      </w:r>
      <w:r w:rsidR="00A94359">
        <w:tab/>
        <w:t xml:space="preserve">(a). </w:t>
      </w:r>
      <w:r w:rsidR="0062375B" w:rsidRPr="00894C6F">
        <w:rPr>
          <w:position w:val="-118"/>
        </w:rPr>
        <w:object w:dxaOrig="4220" w:dyaOrig="2840">
          <v:shape id="_x0000_i1077" type="#_x0000_t75" style="width:210.15pt;height:142.35pt" o:ole="">
            <v:imagedata r:id="rId127" o:title=""/>
          </v:shape>
          <o:OLEObject Type="Embed" ProgID="Equation.3" ShapeID="_x0000_i1077" DrawAspect="Content" ObjectID="_1630311893" r:id="rId128"/>
        </w:object>
      </w:r>
    </w:p>
    <w:p w:rsidR="00B623DC" w:rsidRDefault="004801D5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  <w:r w:rsidRPr="004801D5">
        <w:rPr>
          <w:noProof/>
        </w:rPr>
        <w:pict>
          <v:group id="Group 441" o:spid="_x0000_s1084" style="position:absolute;margin-left:-4.2pt;margin-top:-167.65pt;width:563.2pt;height:679.75pt;z-index:251745280" coordsize="71528,863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">
            <v:shape id="_x0000_s1091" type="#_x0000_t32" style="position:absolute;width:71528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SJUJcQAAADcAAAADwAAAGRycy9kb3ducmV2LnhtbERPS2sCMRC+F/wPYQpeimZXsJXVKGtB&#10;0IIHH71PN+MmdDPZbqJu/31TKPQ2H99zFqveNeJGXbCeFeTjDARx5bXlWsH5tBnNQISIrLHxTAq+&#10;KcBqOXhYYKH9nQ90O8ZapBAOBSowMbaFlKEy5DCMfUucuIvvHMYEu1rqDu8p3DVykmXP0qHl1GCw&#10;pVdD1efx6hTsd/m6/DB293b4svvppmyu9dO7UsPHvpyDiNTHf/Gfe6vT/Jccfp9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tIlQlxAAAANwAAAAPAAAAAAAAAAAA&#10;AAAAAKECAABkcnMvZG93bnJldi54bWxQSwUGAAAAAAQABAD5AAAAkgMAAAAA&#10;"/>
            <v:shape id="_x0000_s1090" type="#_x0000_t32" style="position:absolute;top:118;width:0;height:86195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rxvycMAAADcAAAADwAAAGRycy9kb3ducmV2LnhtbERPTWsCMRC9F/wPYQQvpWa1aMtqlK0g&#10;qOBB297HzXQTuplsN1G3/74pCN7m8T5nvuxcLS7UButZwWiYgSAuvbZcKfh4Xz+9gggRWWPtmRT8&#10;UoDlovcwx1z7Kx/ocoyVSCEcclRgYmxyKUNpyGEY+oY4cV++dRgTbCupW7ymcFfLcZZNpUPLqcFg&#10;QytD5ffx7BTst6O34mTsdnf4sfvJuqjP1eOnUoN+V8xAROriXXxzb3Sa//IM/8+kC+Ti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K8b8nDAAAA3AAAAA8AAAAAAAAAAAAA&#10;AAAAoQIAAGRycy9kb3ducmV2LnhtbFBLBQYAAAAABAAEAPkAAACRAwAAAAA=&#10;"/>
            <v:shape id="_x0000_s1089" type="#_x0000_t32" style="position:absolute;left:4987;top:118;width:0;height:86195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VX3vcMAAADcAAAADwAAAGRycy9kb3ducmV2LnhtbERPTWsCMRC9F/wPYQQvpWaVastqlK0g&#10;qOBB297HzXQTuplsN1G3/74pCN7m8T5nvuxcLS7UButZwWiYgSAuvbZcKfh4Xz+9gggRWWPtmRT8&#10;UoDlovcwx1z7Kx/ocoyVSCEcclRgYmxyKUNpyGEY+oY4cV++dRgTbCupW7ymcFfLcZZNpUPLqcFg&#10;QytD5ffx7BTst6O34mTsdnf4sfvJuqjP1eOnUoN+V8xAROriXXxzb3Sa//IM/8+kC+Ti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1V973DAAAA3AAAAA8AAAAAAAAAAAAA&#10;AAAAoQIAAGRycy9kb3ducmV2LnhtbFBLBQYAAAAABAAEAPkAAACRAwAAAAA=&#10;"/>
            <v:shape id="_x0000_s1088" type="#_x0000_t32" style="position:absolute;left:71489;top:118;width:0;height:86195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lSJsMAAADcAAAADwAAAGRycy9kb3ducmV2LnhtbERPTWsCMRC9C/6HMIIXqVkF27I1ylYQ&#10;VPCgbe/TzXQTuplsN1HXf2+Egrd5vM+ZLztXizO1wXpWMBlnIIhLry1XCj4/1k+vIEJE1lh7JgVX&#10;CrBc9HtzzLW/8IHOx1iJFMIhRwUmxiaXMpSGHIaxb4gT9+NbhzHBtpK6xUsKd7WcZtmzdGg5NRhs&#10;aGWo/D2enIL9dvJefBu73R3+7H62LupTNfpSajjoijcQkbr4EP+7NzrNf5nB/Zl0gVzc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IZUibDAAAA3AAAAA8AAAAAAAAAAAAA&#10;AAAAoQIAAGRycy9kb3ducmV2LnhtbFBLBQYAAAAABAAEAPkAAACRAwAAAAA=&#10;"/>
            <v:shape id="_x0000_s1087" type="#_x0000_t32" style="position:absolute;left:54388;width:0;height:86194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svMUcMAAADcAAAADwAAAGRycy9kb3ducmV2LnhtbERPTWsCMRC9F/wPYYReSs0q1JatUVZB&#10;qIIHt+19uhk3wc1k3UTd/ntTKHibx/uc2aJ3jbhQF6xnBeNRBoK48tpyreDrc/38BiJEZI2NZ1Lw&#10;SwEW88HDDHPtr7ynSxlrkUI45KjAxNjmUobKkMMw8i1x4g6+cxgT7GqpO7ymcNfISZZNpUPLqcFg&#10;SytD1bE8OwW7zXhZ/Bi72e5PdveyLppz/fSt1OOwL95BROrjXfzv/tBp/usU/p5JF8j5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LLzFHDAAAA3AAAAA8AAAAAAAAAAAAA&#10;AAAAoQIAAGRycy9kb3ducmV2LnhtbFBLBQYAAAAABAAEAPkAAACRAwAAAAA=&#10;"/>
            <v:shape id="_x0000_s1086" type="#_x0000_t32" style="position:absolute;left:57476;width:0;height:86194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YdpysMAAADcAAAADwAAAGRycy9kb3ducmV2LnhtbERPTWsCMRC9C/6HMIIXqVkFa9kaZSsI&#10;KnjQtvfpZroJ3Uy2m6jrvzcFobd5vM9ZrDpXiwu1wXpWMBlnIIhLry1XCj7eN08vIEJE1lh7JgU3&#10;CrBa9nsLzLW/8pEup1iJFMIhRwUmxiaXMpSGHIaxb4gT9+1bhzHBtpK6xWsKd7WcZtmzdGg5NRhs&#10;aG2o/DmdnYLDbvJWfBm72x9/7WG2KepzNfpUajjoilcQkbr4L364tzrNn8/h75l0gVze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2HacrDAAAA3AAAAA8AAAAAAAAAAAAA&#10;AAAAoQIAAGRycy9kb3ducmV2LnhtbFBLBQYAAAAABAAEAPkAAACRAwAAAAA=&#10;"/>
            <v:shape id="_x0000_s1085" type="#_x0000_t32" style="position:absolute;top:86333;width:71526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Bj9uMYAAADcAAAADwAAAGRycy9kb3ducmV2LnhtbESPQU8CMRCF7yb+h2ZMvBjoYqKYlUIW&#10;ExIx4QDIfdyO28btdNkWWP+9czDhNpP35r1vZoshtOpMffKRDUzGBSjiOlrPjYHP/Wr0AiplZItt&#10;ZDLwSwkW89ubGZY2XnhL511ulIRwKtGAy7krtU61o4BpHDti0b5jHzDL2jfa9niR8NDqx6J41gE9&#10;S4PDjt4c1T+7UzCwWU+W1Zfz64/t0W+eVlV7ah4OxtzfDdUrqExDvpr/r9+t4E+FVp6RCfT8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wY/bjGAAAA3AAAAA8AAAAAAAAA&#10;AAAAAAAAoQIAAGRycy9kb3ducmV2LnhtbFBLBQYAAAAABAAEAPkAAACUAwAAAAA=&#10;"/>
          </v:group>
        </w:pict>
      </w:r>
      <w:r w:rsidR="00990C8F">
        <w:rPr>
          <w:sz w:val="2"/>
        </w:rPr>
        <w:t>[[[</w:t>
      </w:r>
      <w:r w:rsidR="00B623DC">
        <w:tab/>
        <w:t>(b)</w:t>
      </w:r>
      <w:r w:rsidR="0062375B" w:rsidRPr="001E773A">
        <w:rPr>
          <w:position w:val="-40"/>
        </w:rPr>
        <w:object w:dxaOrig="1160" w:dyaOrig="920">
          <v:shape id="_x0000_i1078" type="#_x0000_t75" style="width:57.75pt;height:46.05pt" o:ole="">
            <v:imagedata r:id="rId129" o:title=""/>
          </v:shape>
          <o:OLEObject Type="Embed" ProgID="Equation.3" ShapeID="_x0000_i1078" DrawAspect="Content" ObjectID="_1630311894" r:id="rId130"/>
        </w:object>
      </w:r>
    </w:p>
    <w:p w:rsidR="001E773A" w:rsidRDefault="004801D5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  <w:r w:rsidRPr="004801D5">
        <w:rPr>
          <w:noProof/>
        </w:rPr>
        <w:pict>
          <v:shape id="_x0000_s1082" type="#_x0000_t32" style="position:absolute;margin-left:-4.2pt;margin-top:54.1pt;width:563.2pt;height:0;z-index:2517391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"/>
        </w:pict>
      </w:r>
      <w:r w:rsidR="001E773A">
        <w:tab/>
        <w:t xml:space="preserve">(c). Sn = </w:t>
      </w:r>
      <w:r w:rsidR="001E773A" w:rsidRPr="001E773A">
        <w:rPr>
          <w:position w:val="-42"/>
        </w:rPr>
        <w:object w:dxaOrig="639" w:dyaOrig="960">
          <v:shape id="_x0000_i1079" type="#_x0000_t75" style="width:31.8pt;height:47.7pt" o:ole="">
            <v:imagedata r:id="rId131" o:title=""/>
          </v:shape>
          <o:OLEObject Type="Embed" ProgID="Equation.3" ShapeID="_x0000_i1079" DrawAspect="Content" ObjectID="_1630311895" r:id="rId132"/>
        </w:object>
      </w:r>
    </w:p>
    <w:tbl>
      <w:tblPr>
        <w:tblpPr w:leftFromText="180" w:rightFromText="180" w:vertAnchor="text" w:horzAnchor="page" w:tblpX="1823" w:tblpY="3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71"/>
        <w:gridCol w:w="671"/>
        <w:gridCol w:w="671"/>
        <w:gridCol w:w="671"/>
        <w:gridCol w:w="671"/>
        <w:gridCol w:w="671"/>
        <w:gridCol w:w="671"/>
        <w:gridCol w:w="671"/>
        <w:gridCol w:w="671"/>
      </w:tblGrid>
      <w:tr w:rsidR="00EA359E" w:rsidRPr="0062707B" w:rsidTr="00EA359E">
        <w:trPr>
          <w:trHeight w:val="351"/>
        </w:trPr>
        <w:tc>
          <w:tcPr>
            <w:tcW w:w="671" w:type="dxa"/>
          </w:tcPr>
          <w:p w:rsidR="00EA359E" w:rsidRPr="0062707B" w:rsidRDefault="00EA359E" w:rsidP="00EA359E">
            <w:pPr>
              <w:spacing w:line="240" w:lineRule="auto"/>
            </w:pPr>
            <w:r w:rsidRPr="0062707B">
              <w:t>X</w:t>
            </w:r>
          </w:p>
        </w:tc>
        <w:tc>
          <w:tcPr>
            <w:tcW w:w="671" w:type="dxa"/>
          </w:tcPr>
          <w:p w:rsidR="00EA359E" w:rsidRPr="0062707B" w:rsidRDefault="00EA359E" w:rsidP="00EA359E">
            <w:pPr>
              <w:spacing w:line="240" w:lineRule="auto"/>
            </w:pPr>
            <w:r w:rsidRPr="0062707B">
              <w:t>-3</w:t>
            </w:r>
          </w:p>
        </w:tc>
        <w:tc>
          <w:tcPr>
            <w:tcW w:w="671" w:type="dxa"/>
          </w:tcPr>
          <w:p w:rsidR="00EA359E" w:rsidRPr="0062707B" w:rsidRDefault="00EA359E" w:rsidP="00EA359E">
            <w:pPr>
              <w:spacing w:line="240" w:lineRule="auto"/>
            </w:pPr>
            <w:r w:rsidRPr="0062707B">
              <w:t>-2</w:t>
            </w:r>
          </w:p>
        </w:tc>
        <w:tc>
          <w:tcPr>
            <w:tcW w:w="671" w:type="dxa"/>
          </w:tcPr>
          <w:p w:rsidR="00EA359E" w:rsidRPr="0062707B" w:rsidRDefault="00EA359E" w:rsidP="00EA359E">
            <w:pPr>
              <w:spacing w:line="240" w:lineRule="auto"/>
            </w:pPr>
            <w:r w:rsidRPr="0062707B">
              <w:t>-1</w:t>
            </w:r>
          </w:p>
        </w:tc>
        <w:tc>
          <w:tcPr>
            <w:tcW w:w="671" w:type="dxa"/>
          </w:tcPr>
          <w:p w:rsidR="00EA359E" w:rsidRPr="0062707B" w:rsidRDefault="00EA359E" w:rsidP="00EA359E">
            <w:pPr>
              <w:spacing w:line="240" w:lineRule="auto"/>
            </w:pPr>
            <w:r w:rsidRPr="0062707B">
              <w:t>0</w:t>
            </w:r>
          </w:p>
        </w:tc>
        <w:tc>
          <w:tcPr>
            <w:tcW w:w="671" w:type="dxa"/>
          </w:tcPr>
          <w:p w:rsidR="00EA359E" w:rsidRPr="0062707B" w:rsidRDefault="00EA359E" w:rsidP="00EA359E">
            <w:pPr>
              <w:spacing w:line="240" w:lineRule="auto"/>
            </w:pPr>
            <w:r w:rsidRPr="0062707B">
              <w:t>1</w:t>
            </w:r>
          </w:p>
        </w:tc>
        <w:tc>
          <w:tcPr>
            <w:tcW w:w="671" w:type="dxa"/>
          </w:tcPr>
          <w:p w:rsidR="00EA359E" w:rsidRPr="0062707B" w:rsidRDefault="00EA359E" w:rsidP="00EA359E">
            <w:pPr>
              <w:spacing w:line="240" w:lineRule="auto"/>
            </w:pPr>
            <w:r w:rsidRPr="0062707B">
              <w:t>2</w:t>
            </w:r>
          </w:p>
        </w:tc>
        <w:tc>
          <w:tcPr>
            <w:tcW w:w="671" w:type="dxa"/>
          </w:tcPr>
          <w:p w:rsidR="00EA359E" w:rsidRPr="0062707B" w:rsidRDefault="00EA359E" w:rsidP="00EA359E">
            <w:pPr>
              <w:spacing w:line="240" w:lineRule="auto"/>
            </w:pPr>
            <w:r w:rsidRPr="0062707B">
              <w:t>3</w:t>
            </w:r>
          </w:p>
        </w:tc>
        <w:tc>
          <w:tcPr>
            <w:tcW w:w="671" w:type="dxa"/>
          </w:tcPr>
          <w:p w:rsidR="00EA359E" w:rsidRPr="0062707B" w:rsidRDefault="00EA359E" w:rsidP="00EA359E">
            <w:pPr>
              <w:spacing w:line="240" w:lineRule="auto"/>
            </w:pPr>
            <w:r w:rsidRPr="0062707B">
              <w:t>4</w:t>
            </w:r>
          </w:p>
        </w:tc>
      </w:tr>
      <w:tr w:rsidR="00EA359E" w:rsidRPr="0062707B" w:rsidTr="00EA359E">
        <w:tc>
          <w:tcPr>
            <w:tcW w:w="671" w:type="dxa"/>
          </w:tcPr>
          <w:p w:rsidR="00EA359E" w:rsidRPr="0062707B" w:rsidRDefault="00EA359E" w:rsidP="00EA359E">
            <w:pPr>
              <w:spacing w:line="240" w:lineRule="auto"/>
            </w:pPr>
            <w:r w:rsidRPr="0062707B">
              <w:t>X</w:t>
            </w:r>
            <w:r w:rsidRPr="0062707B">
              <w:rPr>
                <w:vertAlign w:val="superscript"/>
              </w:rPr>
              <w:t>2</w:t>
            </w:r>
          </w:p>
        </w:tc>
        <w:tc>
          <w:tcPr>
            <w:tcW w:w="671" w:type="dxa"/>
          </w:tcPr>
          <w:p w:rsidR="00EA359E" w:rsidRPr="0062707B" w:rsidRDefault="00EA359E" w:rsidP="00EA359E">
            <w:pPr>
              <w:spacing w:line="240" w:lineRule="auto"/>
            </w:pPr>
            <w:r w:rsidRPr="0062707B">
              <w:t>9</w:t>
            </w:r>
          </w:p>
        </w:tc>
        <w:tc>
          <w:tcPr>
            <w:tcW w:w="671" w:type="dxa"/>
          </w:tcPr>
          <w:p w:rsidR="00EA359E" w:rsidRPr="0062707B" w:rsidRDefault="00EA359E" w:rsidP="00EA359E">
            <w:pPr>
              <w:spacing w:line="240" w:lineRule="auto"/>
            </w:pPr>
            <w:r w:rsidRPr="0062707B">
              <w:t>4</w:t>
            </w:r>
          </w:p>
        </w:tc>
        <w:tc>
          <w:tcPr>
            <w:tcW w:w="671" w:type="dxa"/>
          </w:tcPr>
          <w:p w:rsidR="00EA359E" w:rsidRPr="0062707B" w:rsidRDefault="00EA359E" w:rsidP="00EA359E">
            <w:pPr>
              <w:spacing w:line="240" w:lineRule="auto"/>
            </w:pPr>
            <w:r w:rsidRPr="0062707B">
              <w:t>1</w:t>
            </w:r>
          </w:p>
        </w:tc>
        <w:tc>
          <w:tcPr>
            <w:tcW w:w="671" w:type="dxa"/>
          </w:tcPr>
          <w:p w:rsidR="00EA359E" w:rsidRPr="0062707B" w:rsidRDefault="00EA359E" w:rsidP="00EA359E">
            <w:pPr>
              <w:spacing w:line="240" w:lineRule="auto"/>
            </w:pPr>
            <w:r w:rsidRPr="0062707B">
              <w:t>0</w:t>
            </w:r>
          </w:p>
        </w:tc>
        <w:tc>
          <w:tcPr>
            <w:tcW w:w="671" w:type="dxa"/>
          </w:tcPr>
          <w:p w:rsidR="00EA359E" w:rsidRPr="0062707B" w:rsidRDefault="00EA359E" w:rsidP="00EA359E">
            <w:pPr>
              <w:spacing w:line="240" w:lineRule="auto"/>
            </w:pPr>
            <w:r w:rsidRPr="0062707B">
              <w:t>1</w:t>
            </w:r>
          </w:p>
        </w:tc>
        <w:tc>
          <w:tcPr>
            <w:tcW w:w="671" w:type="dxa"/>
          </w:tcPr>
          <w:p w:rsidR="00EA359E" w:rsidRPr="0062707B" w:rsidRDefault="00EA359E" w:rsidP="00EA359E">
            <w:pPr>
              <w:spacing w:line="240" w:lineRule="auto"/>
            </w:pPr>
            <w:r w:rsidRPr="0062707B">
              <w:t>4</w:t>
            </w:r>
          </w:p>
        </w:tc>
        <w:tc>
          <w:tcPr>
            <w:tcW w:w="671" w:type="dxa"/>
          </w:tcPr>
          <w:p w:rsidR="00EA359E" w:rsidRPr="0062707B" w:rsidRDefault="00EA359E" w:rsidP="00EA359E">
            <w:pPr>
              <w:spacing w:line="240" w:lineRule="auto"/>
            </w:pPr>
            <w:r w:rsidRPr="0062707B">
              <w:t>9</w:t>
            </w:r>
          </w:p>
        </w:tc>
        <w:tc>
          <w:tcPr>
            <w:tcW w:w="671" w:type="dxa"/>
          </w:tcPr>
          <w:p w:rsidR="00EA359E" w:rsidRPr="0062707B" w:rsidRDefault="00EA359E" w:rsidP="00EA359E">
            <w:pPr>
              <w:spacing w:line="240" w:lineRule="auto"/>
            </w:pPr>
            <w:r w:rsidRPr="0062707B">
              <w:t>16</w:t>
            </w:r>
          </w:p>
        </w:tc>
      </w:tr>
      <w:tr w:rsidR="00EA359E" w:rsidRPr="0062707B" w:rsidTr="00EA359E">
        <w:tc>
          <w:tcPr>
            <w:tcW w:w="671" w:type="dxa"/>
          </w:tcPr>
          <w:p w:rsidR="00EA359E" w:rsidRPr="0062707B" w:rsidRDefault="00EA359E" w:rsidP="00EA359E">
            <w:pPr>
              <w:spacing w:line="240" w:lineRule="auto"/>
            </w:pPr>
            <w:r w:rsidRPr="0062707B">
              <w:t>2x</w:t>
            </w:r>
            <w:r w:rsidRPr="0062707B">
              <w:rPr>
                <w:vertAlign w:val="superscript"/>
              </w:rPr>
              <w:t>2</w:t>
            </w:r>
          </w:p>
        </w:tc>
        <w:tc>
          <w:tcPr>
            <w:tcW w:w="671" w:type="dxa"/>
          </w:tcPr>
          <w:p w:rsidR="00EA359E" w:rsidRPr="0062707B" w:rsidRDefault="00EA359E" w:rsidP="00EA359E">
            <w:pPr>
              <w:spacing w:line="240" w:lineRule="auto"/>
            </w:pPr>
            <w:r w:rsidRPr="0062707B">
              <w:t>18</w:t>
            </w:r>
          </w:p>
        </w:tc>
        <w:tc>
          <w:tcPr>
            <w:tcW w:w="671" w:type="dxa"/>
          </w:tcPr>
          <w:p w:rsidR="00EA359E" w:rsidRPr="0062707B" w:rsidRDefault="00EA359E" w:rsidP="00EA359E">
            <w:pPr>
              <w:spacing w:line="240" w:lineRule="auto"/>
            </w:pPr>
            <w:r w:rsidRPr="0062707B">
              <w:t>8</w:t>
            </w:r>
          </w:p>
        </w:tc>
        <w:tc>
          <w:tcPr>
            <w:tcW w:w="671" w:type="dxa"/>
          </w:tcPr>
          <w:p w:rsidR="00EA359E" w:rsidRPr="0062707B" w:rsidRDefault="00EA359E" w:rsidP="00EA359E">
            <w:pPr>
              <w:spacing w:line="240" w:lineRule="auto"/>
            </w:pPr>
            <w:r w:rsidRPr="0062707B">
              <w:t>2</w:t>
            </w:r>
          </w:p>
        </w:tc>
        <w:tc>
          <w:tcPr>
            <w:tcW w:w="671" w:type="dxa"/>
          </w:tcPr>
          <w:p w:rsidR="00EA359E" w:rsidRPr="0062707B" w:rsidRDefault="00EA359E" w:rsidP="00EA359E">
            <w:pPr>
              <w:spacing w:line="240" w:lineRule="auto"/>
            </w:pPr>
            <w:r w:rsidRPr="0062707B">
              <w:t>0</w:t>
            </w:r>
          </w:p>
        </w:tc>
        <w:tc>
          <w:tcPr>
            <w:tcW w:w="671" w:type="dxa"/>
          </w:tcPr>
          <w:p w:rsidR="00EA359E" w:rsidRPr="0062707B" w:rsidRDefault="00EA359E" w:rsidP="00EA359E">
            <w:pPr>
              <w:spacing w:line="240" w:lineRule="auto"/>
            </w:pPr>
            <w:r w:rsidRPr="0062707B">
              <w:t>2</w:t>
            </w:r>
          </w:p>
        </w:tc>
        <w:tc>
          <w:tcPr>
            <w:tcW w:w="671" w:type="dxa"/>
          </w:tcPr>
          <w:p w:rsidR="00EA359E" w:rsidRPr="0062707B" w:rsidRDefault="00EA359E" w:rsidP="00EA359E">
            <w:pPr>
              <w:spacing w:line="240" w:lineRule="auto"/>
            </w:pPr>
            <w:r w:rsidRPr="0062707B">
              <w:t>8</w:t>
            </w:r>
          </w:p>
        </w:tc>
        <w:tc>
          <w:tcPr>
            <w:tcW w:w="671" w:type="dxa"/>
          </w:tcPr>
          <w:p w:rsidR="00EA359E" w:rsidRPr="0062707B" w:rsidRDefault="00EA359E" w:rsidP="00EA359E">
            <w:pPr>
              <w:spacing w:line="240" w:lineRule="auto"/>
            </w:pPr>
            <w:r w:rsidRPr="0062707B">
              <w:t>18</w:t>
            </w:r>
          </w:p>
        </w:tc>
        <w:tc>
          <w:tcPr>
            <w:tcW w:w="671" w:type="dxa"/>
          </w:tcPr>
          <w:p w:rsidR="00EA359E" w:rsidRPr="0062707B" w:rsidRDefault="00EA359E" w:rsidP="00EA359E">
            <w:pPr>
              <w:spacing w:line="240" w:lineRule="auto"/>
            </w:pPr>
            <w:r w:rsidRPr="0062707B">
              <w:t>32</w:t>
            </w:r>
          </w:p>
        </w:tc>
      </w:tr>
      <w:tr w:rsidR="00EA359E" w:rsidRPr="0062707B" w:rsidTr="00EA359E">
        <w:tc>
          <w:tcPr>
            <w:tcW w:w="671" w:type="dxa"/>
          </w:tcPr>
          <w:p w:rsidR="00EA359E" w:rsidRPr="0062707B" w:rsidRDefault="00EA359E" w:rsidP="00EA359E">
            <w:pPr>
              <w:spacing w:line="240" w:lineRule="auto"/>
            </w:pPr>
            <w:r w:rsidRPr="0062707B">
              <w:t>-3x</w:t>
            </w:r>
          </w:p>
        </w:tc>
        <w:tc>
          <w:tcPr>
            <w:tcW w:w="671" w:type="dxa"/>
          </w:tcPr>
          <w:p w:rsidR="00EA359E" w:rsidRPr="0062707B" w:rsidRDefault="00EA359E" w:rsidP="00EA359E">
            <w:pPr>
              <w:spacing w:line="240" w:lineRule="auto"/>
            </w:pPr>
            <w:r w:rsidRPr="0062707B">
              <w:t>9</w:t>
            </w:r>
          </w:p>
        </w:tc>
        <w:tc>
          <w:tcPr>
            <w:tcW w:w="671" w:type="dxa"/>
          </w:tcPr>
          <w:p w:rsidR="00EA359E" w:rsidRPr="0062707B" w:rsidRDefault="00EA359E" w:rsidP="00EA359E">
            <w:pPr>
              <w:spacing w:line="240" w:lineRule="auto"/>
            </w:pPr>
            <w:r w:rsidRPr="0062707B">
              <w:t>6</w:t>
            </w:r>
          </w:p>
        </w:tc>
        <w:tc>
          <w:tcPr>
            <w:tcW w:w="671" w:type="dxa"/>
          </w:tcPr>
          <w:p w:rsidR="00EA359E" w:rsidRPr="0062707B" w:rsidRDefault="00EA359E" w:rsidP="00EA359E">
            <w:pPr>
              <w:spacing w:line="240" w:lineRule="auto"/>
            </w:pPr>
            <w:r w:rsidRPr="0062707B">
              <w:t>3</w:t>
            </w:r>
          </w:p>
        </w:tc>
        <w:tc>
          <w:tcPr>
            <w:tcW w:w="671" w:type="dxa"/>
          </w:tcPr>
          <w:p w:rsidR="00EA359E" w:rsidRPr="0062707B" w:rsidRDefault="00EA359E" w:rsidP="00EA359E">
            <w:pPr>
              <w:spacing w:line="240" w:lineRule="auto"/>
            </w:pPr>
            <w:r w:rsidRPr="0062707B">
              <w:t>0</w:t>
            </w:r>
          </w:p>
        </w:tc>
        <w:tc>
          <w:tcPr>
            <w:tcW w:w="671" w:type="dxa"/>
          </w:tcPr>
          <w:p w:rsidR="00EA359E" w:rsidRPr="0062707B" w:rsidRDefault="00EA359E" w:rsidP="00EA359E">
            <w:pPr>
              <w:spacing w:line="240" w:lineRule="auto"/>
            </w:pPr>
            <w:r w:rsidRPr="0062707B">
              <w:t>-3</w:t>
            </w:r>
          </w:p>
        </w:tc>
        <w:tc>
          <w:tcPr>
            <w:tcW w:w="671" w:type="dxa"/>
          </w:tcPr>
          <w:p w:rsidR="00EA359E" w:rsidRPr="0062707B" w:rsidRDefault="00EA359E" w:rsidP="00EA359E">
            <w:pPr>
              <w:spacing w:line="240" w:lineRule="auto"/>
            </w:pPr>
            <w:r w:rsidRPr="0062707B">
              <w:t>-6</w:t>
            </w:r>
          </w:p>
        </w:tc>
        <w:tc>
          <w:tcPr>
            <w:tcW w:w="671" w:type="dxa"/>
          </w:tcPr>
          <w:p w:rsidR="00EA359E" w:rsidRPr="0062707B" w:rsidRDefault="00EA359E" w:rsidP="00EA359E">
            <w:pPr>
              <w:spacing w:line="240" w:lineRule="auto"/>
            </w:pPr>
            <w:r w:rsidRPr="0062707B">
              <w:t>-9</w:t>
            </w:r>
          </w:p>
        </w:tc>
        <w:tc>
          <w:tcPr>
            <w:tcW w:w="671" w:type="dxa"/>
          </w:tcPr>
          <w:p w:rsidR="00EA359E" w:rsidRPr="0062707B" w:rsidRDefault="00EA359E" w:rsidP="00EA359E">
            <w:pPr>
              <w:spacing w:line="240" w:lineRule="auto"/>
            </w:pPr>
            <w:r w:rsidRPr="0062707B">
              <w:t>-12</w:t>
            </w:r>
          </w:p>
        </w:tc>
      </w:tr>
      <w:tr w:rsidR="00EA359E" w:rsidRPr="0062707B" w:rsidTr="00EA359E">
        <w:tc>
          <w:tcPr>
            <w:tcW w:w="671" w:type="dxa"/>
          </w:tcPr>
          <w:p w:rsidR="00EA359E" w:rsidRPr="0062707B" w:rsidRDefault="00EA359E" w:rsidP="00EA359E">
            <w:pPr>
              <w:spacing w:line="240" w:lineRule="auto"/>
            </w:pPr>
            <w:r w:rsidRPr="0062707B">
              <w:t>-5</w:t>
            </w:r>
          </w:p>
        </w:tc>
        <w:tc>
          <w:tcPr>
            <w:tcW w:w="671" w:type="dxa"/>
          </w:tcPr>
          <w:p w:rsidR="00EA359E" w:rsidRPr="0062707B" w:rsidRDefault="00EA359E" w:rsidP="00EA359E">
            <w:pPr>
              <w:spacing w:line="240" w:lineRule="auto"/>
            </w:pPr>
            <w:r w:rsidRPr="0062707B">
              <w:t>-5</w:t>
            </w:r>
          </w:p>
        </w:tc>
        <w:tc>
          <w:tcPr>
            <w:tcW w:w="671" w:type="dxa"/>
          </w:tcPr>
          <w:p w:rsidR="00EA359E" w:rsidRPr="0062707B" w:rsidRDefault="00EA359E" w:rsidP="00EA359E">
            <w:pPr>
              <w:spacing w:line="240" w:lineRule="auto"/>
            </w:pPr>
            <w:r w:rsidRPr="0062707B">
              <w:t>-5</w:t>
            </w:r>
          </w:p>
        </w:tc>
        <w:tc>
          <w:tcPr>
            <w:tcW w:w="671" w:type="dxa"/>
          </w:tcPr>
          <w:p w:rsidR="00EA359E" w:rsidRPr="0062707B" w:rsidRDefault="00EA359E" w:rsidP="00EA359E">
            <w:pPr>
              <w:spacing w:line="240" w:lineRule="auto"/>
            </w:pPr>
            <w:r w:rsidRPr="0062707B">
              <w:t>-5</w:t>
            </w:r>
          </w:p>
        </w:tc>
        <w:tc>
          <w:tcPr>
            <w:tcW w:w="671" w:type="dxa"/>
          </w:tcPr>
          <w:p w:rsidR="00EA359E" w:rsidRPr="0062707B" w:rsidRDefault="00EA359E" w:rsidP="00EA359E">
            <w:pPr>
              <w:spacing w:line="240" w:lineRule="auto"/>
            </w:pPr>
            <w:r w:rsidRPr="0062707B">
              <w:t>-5</w:t>
            </w:r>
          </w:p>
        </w:tc>
        <w:tc>
          <w:tcPr>
            <w:tcW w:w="671" w:type="dxa"/>
          </w:tcPr>
          <w:p w:rsidR="00EA359E" w:rsidRPr="0062707B" w:rsidRDefault="00EA359E" w:rsidP="00EA359E">
            <w:pPr>
              <w:spacing w:line="240" w:lineRule="auto"/>
            </w:pPr>
            <w:r w:rsidRPr="0062707B">
              <w:t>-5</w:t>
            </w:r>
          </w:p>
        </w:tc>
        <w:tc>
          <w:tcPr>
            <w:tcW w:w="671" w:type="dxa"/>
          </w:tcPr>
          <w:p w:rsidR="00EA359E" w:rsidRPr="0062707B" w:rsidRDefault="00EA359E" w:rsidP="00EA359E">
            <w:pPr>
              <w:spacing w:line="240" w:lineRule="auto"/>
            </w:pPr>
            <w:r w:rsidRPr="0062707B">
              <w:t>-5</w:t>
            </w:r>
          </w:p>
        </w:tc>
        <w:tc>
          <w:tcPr>
            <w:tcW w:w="671" w:type="dxa"/>
          </w:tcPr>
          <w:p w:rsidR="00EA359E" w:rsidRPr="0062707B" w:rsidRDefault="00EA359E" w:rsidP="00EA359E">
            <w:pPr>
              <w:spacing w:line="240" w:lineRule="auto"/>
            </w:pPr>
            <w:r w:rsidRPr="0062707B">
              <w:t>-5</w:t>
            </w:r>
          </w:p>
        </w:tc>
        <w:tc>
          <w:tcPr>
            <w:tcW w:w="671" w:type="dxa"/>
          </w:tcPr>
          <w:p w:rsidR="00EA359E" w:rsidRPr="0062707B" w:rsidRDefault="00EA359E" w:rsidP="00EA359E">
            <w:pPr>
              <w:spacing w:line="240" w:lineRule="auto"/>
            </w:pPr>
            <w:r w:rsidRPr="0062707B">
              <w:t>-5</w:t>
            </w:r>
          </w:p>
        </w:tc>
      </w:tr>
      <w:tr w:rsidR="00EA359E" w:rsidRPr="0062707B" w:rsidTr="00EA359E">
        <w:tc>
          <w:tcPr>
            <w:tcW w:w="671" w:type="dxa"/>
          </w:tcPr>
          <w:p w:rsidR="00EA359E" w:rsidRPr="0062707B" w:rsidRDefault="00EA359E" w:rsidP="00EA359E">
            <w:r w:rsidRPr="0062707B">
              <w:t>y</w:t>
            </w:r>
          </w:p>
        </w:tc>
        <w:tc>
          <w:tcPr>
            <w:tcW w:w="671" w:type="dxa"/>
          </w:tcPr>
          <w:p w:rsidR="00EA359E" w:rsidRPr="0062707B" w:rsidRDefault="00EA359E" w:rsidP="00EA359E">
            <w:r w:rsidRPr="0062707B">
              <w:t>22</w:t>
            </w:r>
          </w:p>
        </w:tc>
        <w:tc>
          <w:tcPr>
            <w:tcW w:w="671" w:type="dxa"/>
          </w:tcPr>
          <w:p w:rsidR="00EA359E" w:rsidRPr="0062707B" w:rsidRDefault="00EA359E" w:rsidP="00EA359E">
            <w:r w:rsidRPr="0062707B">
              <w:t>9</w:t>
            </w:r>
          </w:p>
        </w:tc>
        <w:tc>
          <w:tcPr>
            <w:tcW w:w="671" w:type="dxa"/>
          </w:tcPr>
          <w:p w:rsidR="00EA359E" w:rsidRPr="0062707B" w:rsidRDefault="00EA359E" w:rsidP="00EA359E">
            <w:r w:rsidRPr="0062707B">
              <w:t>0</w:t>
            </w:r>
          </w:p>
        </w:tc>
        <w:tc>
          <w:tcPr>
            <w:tcW w:w="671" w:type="dxa"/>
          </w:tcPr>
          <w:p w:rsidR="00EA359E" w:rsidRPr="0062707B" w:rsidRDefault="00EA359E" w:rsidP="00EA359E">
            <w:r w:rsidRPr="0062707B">
              <w:t>-5</w:t>
            </w:r>
          </w:p>
        </w:tc>
        <w:tc>
          <w:tcPr>
            <w:tcW w:w="671" w:type="dxa"/>
          </w:tcPr>
          <w:p w:rsidR="00EA359E" w:rsidRPr="0062707B" w:rsidRDefault="00EA359E" w:rsidP="00EA359E">
            <w:r w:rsidRPr="0062707B">
              <w:t>-6</w:t>
            </w:r>
          </w:p>
        </w:tc>
        <w:tc>
          <w:tcPr>
            <w:tcW w:w="671" w:type="dxa"/>
          </w:tcPr>
          <w:p w:rsidR="00EA359E" w:rsidRPr="0062707B" w:rsidRDefault="00EA359E" w:rsidP="00EA359E">
            <w:r w:rsidRPr="0062707B">
              <w:t>-3</w:t>
            </w:r>
          </w:p>
        </w:tc>
        <w:tc>
          <w:tcPr>
            <w:tcW w:w="671" w:type="dxa"/>
          </w:tcPr>
          <w:p w:rsidR="00EA359E" w:rsidRPr="0062707B" w:rsidRDefault="00EA359E" w:rsidP="00EA359E">
            <w:r w:rsidRPr="0062707B">
              <w:t>4</w:t>
            </w:r>
          </w:p>
        </w:tc>
        <w:tc>
          <w:tcPr>
            <w:tcW w:w="671" w:type="dxa"/>
          </w:tcPr>
          <w:p w:rsidR="00EA359E" w:rsidRPr="0062707B" w:rsidRDefault="00EA359E" w:rsidP="00EA359E">
            <w:r w:rsidRPr="0062707B">
              <w:t>15</w:t>
            </w:r>
          </w:p>
        </w:tc>
      </w:tr>
    </w:tbl>
    <w:p w:rsidR="0062375B" w:rsidRDefault="0062375B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  <w:r>
        <w:t>22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62375B" w:rsidRDefault="0062375B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</w:p>
    <w:p w:rsidR="0062375B" w:rsidRDefault="0062375B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</w:p>
    <w:p w:rsidR="0062375B" w:rsidRDefault="0062375B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</w:p>
    <w:p w:rsidR="00990C8F" w:rsidRDefault="0062375B" w:rsidP="00990C8F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990C8F" w:rsidRDefault="004801D5">
      <w:r w:rsidRPr="004801D5">
        <w:rPr>
          <w:noProof/>
        </w:rPr>
        <w:pict>
          <v:shape id="Text Box 358" o:spid="_x0000_s1052" type="#_x0000_t202" style="position:absolute;margin-left:397.9pt;margin-top:95.85pt;width:25.2pt;height:86.95pt;z-index:25174732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" stroked="f">
            <v:textbox>
              <w:txbxContent>
                <w:p w:rsidR="00990C8F" w:rsidRPr="00990C8F" w:rsidRDefault="00990C8F" w:rsidP="00990C8F">
                  <w:pPr>
                    <w:spacing w:line="240" w:lineRule="auto"/>
                    <w:rPr>
                      <w:b/>
                      <w:sz w:val="20"/>
                      <w:szCs w:val="20"/>
                      <w:vertAlign w:val="subscript"/>
                    </w:rPr>
                  </w:pPr>
                  <w:r w:rsidRPr="00990C8F">
                    <w:rPr>
                      <w:b/>
                      <w:sz w:val="20"/>
                      <w:szCs w:val="20"/>
                    </w:rPr>
                    <w:t>P</w:t>
                  </w:r>
                  <w:r w:rsidRPr="00990C8F">
                    <w:rPr>
                      <w:b/>
                      <w:sz w:val="20"/>
                      <w:szCs w:val="20"/>
                      <w:vertAlign w:val="subscript"/>
                    </w:rPr>
                    <w:t>1</w:t>
                  </w:r>
                </w:p>
                <w:p w:rsidR="00990C8F" w:rsidRPr="00990C8F" w:rsidRDefault="00990C8F" w:rsidP="00990C8F">
                  <w:pPr>
                    <w:spacing w:line="240" w:lineRule="auto"/>
                    <w:rPr>
                      <w:b/>
                      <w:sz w:val="20"/>
                      <w:szCs w:val="20"/>
                    </w:rPr>
                  </w:pPr>
                  <w:r w:rsidRPr="00990C8F">
                    <w:rPr>
                      <w:b/>
                      <w:sz w:val="20"/>
                      <w:szCs w:val="20"/>
                    </w:rPr>
                    <w:t>C</w:t>
                  </w:r>
                  <w:r w:rsidRPr="00990C8F">
                    <w:rPr>
                      <w:b/>
                      <w:sz w:val="20"/>
                      <w:szCs w:val="20"/>
                      <w:vertAlign w:val="subscript"/>
                    </w:rPr>
                    <w:t>1</w:t>
                  </w:r>
                </w:p>
                <w:p w:rsidR="00990C8F" w:rsidRPr="00990C8F" w:rsidRDefault="00990C8F" w:rsidP="00990C8F">
                  <w:pPr>
                    <w:spacing w:line="240" w:lineRule="auto"/>
                    <w:rPr>
                      <w:b/>
                      <w:sz w:val="20"/>
                      <w:szCs w:val="20"/>
                    </w:rPr>
                  </w:pPr>
                  <w:r w:rsidRPr="00990C8F">
                    <w:rPr>
                      <w:b/>
                      <w:sz w:val="20"/>
                      <w:szCs w:val="20"/>
                    </w:rPr>
                    <w:t>L</w:t>
                  </w:r>
                  <w:r w:rsidRPr="00990C8F">
                    <w:rPr>
                      <w:b/>
                      <w:sz w:val="20"/>
                      <w:szCs w:val="20"/>
                      <w:vertAlign w:val="subscript"/>
                    </w:rPr>
                    <w:t>1</w:t>
                  </w:r>
                </w:p>
                <w:p w:rsidR="00990C8F" w:rsidRPr="0004098B" w:rsidRDefault="00990C8F">
                  <w:pPr>
                    <w:rPr>
                      <w:b/>
                      <w:sz w:val="16"/>
                      <w:szCs w:val="16"/>
                    </w:rPr>
                  </w:pPr>
                  <w:r w:rsidRPr="0004098B">
                    <w:rPr>
                      <w:b/>
                      <w:sz w:val="16"/>
                      <w:szCs w:val="16"/>
                    </w:rPr>
                    <w:t>03</w:t>
                  </w:r>
                </w:p>
              </w:txbxContent>
            </v:textbox>
          </v:shape>
        </w:pict>
      </w:r>
      <w:r w:rsidR="00EA359E">
        <w:rPr>
          <w:noProof/>
          <w:lang w:val="en-US" w:eastAsia="en-US"/>
        </w:rPr>
        <w:drawing>
          <wp:anchor distT="0" distB="0" distL="114300" distR="114300" simplePos="0" relativeHeight="251746304" behindDoc="0" locked="0" layoutInCell="1" allowOverlap="1">
            <wp:simplePos x="0" y="0"/>
            <wp:positionH relativeFrom="column">
              <wp:posOffset>575945</wp:posOffset>
            </wp:positionH>
            <wp:positionV relativeFrom="paragraph">
              <wp:posOffset>338010</wp:posOffset>
            </wp:positionV>
            <wp:extent cx="4572000" cy="3016250"/>
            <wp:effectExtent l="0" t="0" r="0" b="0"/>
            <wp:wrapNone/>
            <wp:docPr id="437" name="Picture 357" descr="3EFC9ED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7" name="Picture 357" descr="3EFC9EDA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l="10435" t="12137" r="12347" b="1352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0" cy="301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4801D5">
        <w:rPr>
          <w:noProof/>
        </w:rPr>
        <w:pict>
          <v:shape id="Text Box 359" o:spid="_x0000_s1053" type="#_x0000_t202" style="position:absolute;margin-left:313.65pt;margin-top:47.9pt;width:27.5pt;height:90pt;z-index:251748352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">
            <v:textbox style="layout-flow:vertical;mso-layout-flow-alt:bottom-to-top">
              <w:txbxContent>
                <w:p w:rsidR="00990C8F" w:rsidRPr="0004098B" w:rsidRDefault="00990C8F" w:rsidP="0004098B">
                  <w:pPr>
                    <w:rPr>
                      <w:b/>
                      <w:sz w:val="20"/>
                      <w:szCs w:val="20"/>
                    </w:rPr>
                  </w:pPr>
                  <w:r w:rsidRPr="0004098B">
                    <w:rPr>
                      <w:b/>
                      <w:sz w:val="20"/>
                      <w:szCs w:val="20"/>
                    </w:rPr>
                    <w:t>y= 2x</w:t>
                  </w:r>
                  <w:r w:rsidRPr="0004098B">
                    <w:rPr>
                      <w:b/>
                      <w:sz w:val="20"/>
                      <w:szCs w:val="20"/>
                      <w:vertAlign w:val="superscript"/>
                    </w:rPr>
                    <w:t>2</w:t>
                  </w:r>
                  <w:r w:rsidRPr="0004098B">
                    <w:rPr>
                      <w:b/>
                      <w:sz w:val="20"/>
                      <w:szCs w:val="20"/>
                    </w:rPr>
                    <w:t xml:space="preserve"> – 3x – 5 = 0</w:t>
                  </w:r>
                </w:p>
              </w:txbxContent>
            </v:textbox>
          </v:shape>
        </w:pict>
      </w:r>
      <w:r w:rsidRPr="004801D5">
        <w:rPr>
          <w:noProof/>
        </w:rPr>
        <w:pict>
          <v:shape id="Text Box 360" o:spid="_x0000_s1054" type="#_x0000_t202" style="position:absolute;margin-left:87.35pt;margin-top:221.75pt;width:55pt;height:19.65pt;z-index:251749376;visibility:visible;mso-position-horizontal-relative:text;mso-position-vertical-relative:text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">
            <v:textbox>
              <w:txbxContent>
                <w:p w:rsidR="00990C8F" w:rsidRPr="005615F8" w:rsidRDefault="00990C8F">
                  <w:pPr>
                    <w:rPr>
                      <w:b/>
                      <w:sz w:val="20"/>
                      <w:szCs w:val="20"/>
                    </w:rPr>
                  </w:pPr>
                  <w:r w:rsidRPr="005615F8">
                    <w:rPr>
                      <w:b/>
                      <w:sz w:val="20"/>
                      <w:szCs w:val="20"/>
                    </w:rPr>
                    <w:t>y=2x-2</w:t>
                  </w:r>
                </w:p>
              </w:txbxContent>
            </v:textbox>
          </v:shape>
        </w:pict>
      </w:r>
      <w:r w:rsidR="00990C8F">
        <w:br w:type="page"/>
      </w:r>
    </w:p>
    <w:p w:rsidR="00360243" w:rsidRPr="0062707B" w:rsidRDefault="004801D5" w:rsidP="003F7F86">
      <w:pPr>
        <w:framePr w:w="6589" w:h="3629" w:hRule="exact" w:hSpace="180" w:wrap="around" w:vAnchor="text" w:hAnchor="text" w:y="3"/>
        <w:numPr>
          <w:ilvl w:val="0"/>
          <w:numId w:val="1"/>
        </w:numPr>
        <w:spacing w:after="0" w:line="240" w:lineRule="auto"/>
        <w:suppressOverlap/>
      </w:pPr>
      <w:r w:rsidRPr="004801D5">
        <w:rPr>
          <w:noProof/>
        </w:rPr>
        <w:lastRenderedPageBreak/>
        <w:pict>
          <v:group id="Group 443" o:spid="_x0000_s1073" style="position:absolute;left:0;text-align:left;margin-left:-10pt;margin-top:-22.1pt;width:563.2pt;height:679.75pt;z-index:251753472" coordsize="71528,863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">
            <v:shape id="_x0000_s1080" type="#_x0000_t32" style="position:absolute;width:71528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leehMYAAADcAAAADwAAAGRycy9kb3ducmV2LnhtbESPT2sCMRTE70K/Q3iFXkSzlq3IapRt&#10;QagFD/67Pzevm9DNy3YTdfvtm0LB4zAzv2EWq9414kpdsJ4VTMYZCOLKa8u1guNhPZqBCBFZY+OZ&#10;FPxQgNXyYbDAQvsb7+i6j7VIEA4FKjAxtoWUoTLkMIx9S5y8T985jEl2tdQd3hLcNfI5y6bSoeW0&#10;YLClN0PV1/7iFGw3k9fybOzmY/dtty/rsrnUw5NST499OQcRqY/38H/7XSvI8xz+zqQjIJ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5XnoTGAAAA3AAAAA8AAAAAAAAA&#10;AAAAAAAAoQIAAGRycy9kb3ducmV2LnhtbFBLBQYAAAAABAAEAPkAAACUAwAAAAA=&#10;"/>
            <v:shape id="_x0000_s1079" type="#_x0000_t32" style="position:absolute;top:118;width:0;height:86195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Rs7H8UAAADcAAAADwAAAGRycy9kb3ducmV2LnhtbESPT2sCMRTE7wW/Q3iFXopmLVpka5RV&#10;EKrgwX/35+Z1E7p5WTdRt9/eFAo9DjPzG2Y671wtbtQG61nBcJCBIC69tlwpOB5W/QmIEJE11p5J&#10;wQ8FmM96T1PMtb/zjm77WIkE4ZCjAhNjk0sZSkMOw8A3xMn78q3DmGRbSd3iPcFdLd+y7F06tJwW&#10;DDa0NFR+769OwXY9XBRnY9eb3cVux6uivlavJ6VenrviA0SkLv6H/9qfWsFoNIbfM+kIyN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Rs7H8UAAADcAAAADwAAAAAAAAAA&#10;AAAAAAChAgAAZHJzL2Rvd25yZXYueG1sUEsFBgAAAAAEAAQA+QAAAJMDAAAAAA==&#10;"/>
            <v:shape id="_x0000_s1078" type="#_x0000_t32" style="position:absolute;left:4987;top:118;width:0;height:86195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cmlaMYAAADcAAAADwAAAGRycy9kb3ducmV2LnhtbESPT2sCMRTE74LfIbxCL1KzFpWyNcoq&#10;CFXw4J/eXzevm9DNy7qJuv32Rij0OMzMb5jZonO1uFIbrGcFo2EGgrj02nKl4HRcv7yBCBFZY+2Z&#10;FPxSgMW835thrv2N93Q9xEokCIccFZgYm1zKUBpyGIa+IU7et28dxiTbSuoWbwnuavmaZVPp0HJa&#10;MNjQylD5c7g4BbvNaFl8GbvZ7s92N1kX9aUafCr1/NQV7yAidfE//Nf+0ArG4yk8zqQjIO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HJpWjGAAAA3AAAAA8AAAAAAAAA&#10;AAAAAAAAoQIAAGRycy9kb3ducmV2LnhtbFBLBQYAAAAABAAEAPkAAACUAwAAAAA=&#10;"/>
            <v:shape id="_x0000_s1077" type="#_x0000_t32" style="position:absolute;left:71489;top:118;width:0;height:86195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oUA88YAAADcAAAADwAAAGRycy9kb3ducmV2LnhtbESPQWsCMRSE7wX/Q3iCl1KzitqyNcoq&#10;CFXwoLb3183rJrh5WTdRt/++KRR6HGbmG2a+7FwtbtQG61nBaJiBIC69tlwpeD9tnl5AhIissfZM&#10;Cr4pwHLRe5hjrv2dD3Q7xkokCIccFZgYm1zKUBpyGIa+IU7el28dxiTbSuoW7wnuajnOspl0aDkt&#10;GGxobag8H69OwX47WhWfxm53h4vdTzdFfa0eP5Qa9LviFUSkLv6H/9pvWsFk8gy/Z9IRkI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6FAPPGAAAA3AAAAA8AAAAAAAAA&#10;AAAAAAAAoQIAAGRycy9kb3ducmV2LnhtbFBLBQYAAAAABAAEAPkAAACUAwAAAAA=&#10;"/>
            <v:shape id="_x0000_s1076" type="#_x0000_t32" style="position:absolute;left:54388;width:0;height:86194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xqUgcIAAADcAAAADwAAAGRycy9kb3ducmV2LnhtbERPy2oCMRTdF/oP4QrdFM1YVGRqlKkg&#10;VMGFj+5vJ7eT4ORmnESd/r1ZCC4P5z1bdK4WV2qD9axgOMhAEJdeW64UHA+r/hREiMgaa8+k4J8C&#10;LOavLzPMtb/xjq77WIkUwiFHBSbGJpcylIYchoFviBP351uHMcG2krrFWwp3tfzIsol0aDk1GGxo&#10;aag87S9OwXY9/Cp+jV1vdme7Ha+K+lK9/yj11uuKTxCRuvgUP9zfWsFolNamM+kIyP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3xqUgcIAAADcAAAADwAAAAAAAAAAAAAA&#10;AAChAgAAZHJzL2Rvd25yZXYueG1sUEsFBgAAAAAEAAQA+QAAAJADAAAAAA==&#10;"/>
            <v:shape id="_x0000_s1075" type="#_x0000_t32" style="position:absolute;left:57476;width:0;height:86194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FYxGsYAAADcAAAADwAAAGRycy9kb3ducmV2LnhtbESPQWsCMRSE7wX/Q3iCl1Kzikq7Ncoq&#10;CFXwoLb3183rJrh5WTdRt/++KRR6HGbmG2a+7FwtbtQG61nBaJiBIC69tlwpeD9tnp5BhIissfZM&#10;Cr4pwHLRe5hjrv2dD3Q7xkokCIccFZgYm1zKUBpyGIa+IU7el28dxiTbSuoW7wnuajnOspl0aDkt&#10;GGxobag8H69OwX47WhWfxm53h4vdTzdFfa0eP5Qa9LviFUSkLv6H/9pvWsFk8gK/Z9IRkI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BWMRrGAAAA3AAAAA8AAAAAAAAA&#10;AAAAAAAAoQIAAGRycy9kb3ducmV2LnhtbFBLBQYAAAAABAAEAPkAAACUAwAAAAA=&#10;"/>
            <v:shape id="_x0000_s1074" type="#_x0000_t32" style="position:absolute;top:86333;width:71526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LUOWsIAAADcAAAADwAAAGRycy9kb3ducmV2LnhtbERPy2oCMRTdC/2HcIVuRDOWWmQ0ylQQ&#10;asGFr/11cp0EJzfjJOr075tFocvDec+XnavFg9pgPSsYjzIQxKXXlisFx8N6OAURIrLG2jMp+KEA&#10;y8VLb4659k/e0WMfK5FCOOSowMTY5FKG0pDDMPINceIuvnUYE2wrqVt8pnBXy7cs+5AOLacGgw2t&#10;DJXX/d0p2G7Gn8XZ2M337ma3k3VR36vBSanXflfMQETq4r/4z/2lFbxP0vx0Jh0Bufg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LUOWsIAAADcAAAADwAAAAAAAAAAAAAA&#10;AAChAgAAZHJzL2Rvd25yZXYueG1sUEsFBgAAAAAEAAQA+QAAAJADAAAAAA==&#10;"/>
          </v:group>
        </w:pict>
      </w:r>
      <w:r w:rsidR="00360243">
        <w:tab/>
      </w:r>
      <w:r w:rsidR="00360243" w:rsidRPr="0062707B">
        <w:t>y = 2x</w:t>
      </w:r>
      <w:r w:rsidR="00360243" w:rsidRPr="0062707B">
        <w:rPr>
          <w:vertAlign w:val="superscript"/>
        </w:rPr>
        <w:t>2</w:t>
      </w:r>
      <w:r w:rsidR="00360243" w:rsidRPr="0062707B">
        <w:t xml:space="preserve"> – 5x – 5 </w:t>
      </w:r>
    </w:p>
    <w:p w:rsidR="00360243" w:rsidRPr="0062707B" w:rsidRDefault="00360243" w:rsidP="003F7F86">
      <w:pPr>
        <w:framePr w:w="6589" w:h="3629" w:hRule="exact" w:hSpace="180" w:wrap="around" w:vAnchor="text" w:hAnchor="text" w:y="3"/>
        <w:ind w:left="720" w:firstLine="720"/>
        <w:suppressOverlap/>
        <w:rPr>
          <w:u w:val="single"/>
        </w:rPr>
      </w:pPr>
      <w:r w:rsidRPr="0062707B">
        <w:rPr>
          <w:u w:val="single"/>
        </w:rPr>
        <w:t>0 = 2x</w:t>
      </w:r>
      <w:r w:rsidRPr="0062707B">
        <w:rPr>
          <w:u w:val="single"/>
          <w:vertAlign w:val="superscript"/>
        </w:rPr>
        <w:t>2</w:t>
      </w:r>
      <w:r w:rsidRPr="0062707B">
        <w:rPr>
          <w:u w:val="single"/>
        </w:rPr>
        <w:t xml:space="preserve"> – </w:t>
      </w:r>
      <w:r w:rsidR="003F7F86">
        <w:rPr>
          <w:u w:val="single"/>
        </w:rPr>
        <w:t>5</w:t>
      </w:r>
      <w:r w:rsidRPr="0062707B">
        <w:rPr>
          <w:u w:val="single"/>
        </w:rPr>
        <w:t xml:space="preserve">x -5 </w:t>
      </w:r>
    </w:p>
    <w:p w:rsidR="00360243" w:rsidRPr="0062707B" w:rsidRDefault="00360243" w:rsidP="003F7F86">
      <w:pPr>
        <w:framePr w:w="6589" w:h="3629" w:hRule="exact" w:hSpace="180" w:wrap="around" w:vAnchor="text" w:hAnchor="text" w:y="3"/>
        <w:ind w:left="720"/>
        <w:suppressOverlap/>
      </w:pPr>
      <w:r w:rsidRPr="0062707B">
        <w:t xml:space="preserve">Y=0 </w:t>
      </w:r>
    </w:p>
    <w:p w:rsidR="00360243" w:rsidRPr="0062707B" w:rsidRDefault="00360243" w:rsidP="003F7F86">
      <w:pPr>
        <w:framePr w:w="6589" w:h="3629" w:hRule="exact" w:hSpace="180" w:wrap="around" w:vAnchor="text" w:hAnchor="text" w:y="3"/>
        <w:ind w:left="720"/>
        <w:suppressOverlap/>
      </w:pPr>
      <w:r w:rsidRPr="0062707B">
        <w:t xml:space="preserve">X=-1 or x = 2.5 </w:t>
      </w:r>
    </w:p>
    <w:p w:rsidR="00360243" w:rsidRPr="003F7F86" w:rsidRDefault="00360243" w:rsidP="003F7F86">
      <w:pPr>
        <w:framePr w:w="6589" w:h="3629" w:hRule="exact" w:hSpace="180" w:wrap="around" w:vAnchor="text" w:hAnchor="text" w:y="3"/>
        <w:numPr>
          <w:ilvl w:val="0"/>
          <w:numId w:val="1"/>
        </w:numPr>
        <w:spacing w:after="0" w:line="240" w:lineRule="auto"/>
        <w:suppressOverlap/>
      </w:pPr>
      <w:r w:rsidRPr="003F7F86">
        <w:t>y = 2x</w:t>
      </w:r>
      <w:r w:rsidRPr="003F7F86">
        <w:rPr>
          <w:vertAlign w:val="superscript"/>
        </w:rPr>
        <w:t>2</w:t>
      </w:r>
      <w:r w:rsidRPr="003F7F86">
        <w:t xml:space="preserve"> – 3x – 5</w:t>
      </w:r>
    </w:p>
    <w:p w:rsidR="00360243" w:rsidRPr="003F7F86" w:rsidRDefault="00360243" w:rsidP="003F7F86">
      <w:pPr>
        <w:framePr w:w="6589" w:h="3629" w:hRule="exact" w:hSpace="180" w:wrap="around" w:vAnchor="text" w:hAnchor="text" w:y="3"/>
        <w:ind w:left="360"/>
        <w:suppressOverlap/>
        <w:rPr>
          <w:u w:val="single"/>
        </w:rPr>
      </w:pPr>
      <w:r w:rsidRPr="003F7F86">
        <w:rPr>
          <w:u w:val="single"/>
        </w:rPr>
        <w:t>0 = 2x</w:t>
      </w:r>
      <w:r w:rsidRPr="003F7F86">
        <w:rPr>
          <w:u w:val="single"/>
          <w:vertAlign w:val="superscript"/>
        </w:rPr>
        <w:t>2</w:t>
      </w:r>
      <w:r w:rsidRPr="003F7F86">
        <w:rPr>
          <w:u w:val="single"/>
        </w:rPr>
        <w:t xml:space="preserve"> – 5x – 3</w:t>
      </w:r>
    </w:p>
    <w:p w:rsidR="003F7F86" w:rsidRDefault="00360243" w:rsidP="003F7F86">
      <w:pPr>
        <w:framePr w:w="6589" w:h="3629" w:hRule="exact" w:hSpace="180" w:wrap="around" w:vAnchor="text" w:hAnchor="text" w:y="3"/>
        <w:ind w:left="360"/>
        <w:suppressOverlap/>
      </w:pPr>
      <w:r w:rsidRPr="0062707B">
        <w:t>Y = 2x-2</w:t>
      </w:r>
    </w:p>
    <w:p w:rsidR="003F7F86" w:rsidRDefault="003F7F86" w:rsidP="003F7F86">
      <w:pPr>
        <w:framePr w:w="6589" w:h="3629" w:hRule="exact" w:hSpace="180" w:wrap="around" w:vAnchor="text" w:hAnchor="text" w:y="3"/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  <w:suppressOverlap/>
      </w:pPr>
      <w:r w:rsidRPr="0062707B">
        <w:t>X = -0.5 or x = 3</w:t>
      </w:r>
    </w:p>
    <w:p w:rsidR="00360243" w:rsidRPr="0062707B" w:rsidRDefault="00360243" w:rsidP="003F7F86">
      <w:pPr>
        <w:framePr w:w="6589" w:h="3629" w:hRule="exact" w:hSpace="180" w:wrap="around" w:vAnchor="text" w:hAnchor="text" w:y="3"/>
        <w:ind w:left="360"/>
        <w:suppressOverlap/>
      </w:pPr>
    </w:p>
    <w:p w:rsidR="006038AC" w:rsidRDefault="006038AC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</w:p>
    <w:p w:rsidR="006038AC" w:rsidRDefault="006038AC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</w:p>
    <w:p w:rsidR="006038AC" w:rsidRDefault="006038AC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</w:p>
    <w:p w:rsidR="006038AC" w:rsidRDefault="006038AC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</w:p>
    <w:p w:rsidR="00360243" w:rsidRDefault="00360243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</w:p>
    <w:p w:rsidR="00360243" w:rsidRDefault="00360243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</w:p>
    <w:p w:rsidR="00360243" w:rsidRDefault="004801D5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  <w:r w:rsidRPr="004801D5">
        <w:rPr>
          <w:noProof/>
        </w:rPr>
        <w:pict>
          <v:shape id="_x0000_s1072" type="#_x0000_t32" style="position:absolute;margin-left:-348.75pt;margin-top:24.4pt;width:563.2pt;height:0;z-index:25175552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"/>
        </w:pict>
      </w:r>
    </w:p>
    <w:p w:rsidR="00360243" w:rsidRDefault="00C430C5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  <w:r>
        <w:rPr>
          <w:noProof/>
          <w:lang w:val="en-US" w:eastAsia="en-US"/>
        </w:rPr>
        <w:drawing>
          <wp:anchor distT="0" distB="0" distL="114300" distR="114300" simplePos="0" relativeHeight="251756544" behindDoc="1" locked="0" layoutInCell="1" allowOverlap="1">
            <wp:simplePos x="0" y="0"/>
            <wp:positionH relativeFrom="column">
              <wp:posOffset>-3877310</wp:posOffset>
            </wp:positionH>
            <wp:positionV relativeFrom="paragraph">
              <wp:posOffset>138430</wp:posOffset>
            </wp:positionV>
            <wp:extent cx="4913630" cy="4618990"/>
            <wp:effectExtent l="0" t="0" r="1270" b="0"/>
            <wp:wrapTight wrapText="bothSides">
              <wp:wrapPolygon edited="0">
                <wp:start x="0" y="0"/>
                <wp:lineTo x="0" y="21469"/>
                <wp:lineTo x="21522" y="21469"/>
                <wp:lineTo x="21522" y="0"/>
                <wp:lineTo x="0" y="0"/>
              </wp:wrapPolygon>
            </wp:wrapTight>
            <wp:docPr id="452" name="Picture 452" descr="387811F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" descr="387811FE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grayscl/>
                      <a:biLevel thresh="50000"/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l="8173" t="2206" r="3206" b="199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3630" cy="46189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3F7F86" w:rsidRDefault="003F7F86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</w:p>
    <w:p w:rsidR="006038AC" w:rsidRDefault="006038AC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  <w:r>
        <w:t xml:space="preserve">23. </w:t>
      </w:r>
    </w:p>
    <w:p w:rsidR="006038AC" w:rsidRDefault="006038AC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</w:p>
    <w:p w:rsidR="00497222" w:rsidRDefault="00497222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</w:p>
    <w:p w:rsidR="00497222" w:rsidRDefault="00497222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</w:p>
    <w:p w:rsidR="00497222" w:rsidRDefault="00497222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</w:p>
    <w:p w:rsidR="00497222" w:rsidRDefault="00497222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</w:p>
    <w:p w:rsidR="00497222" w:rsidRDefault="00497222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</w:p>
    <w:p w:rsidR="00497222" w:rsidRDefault="00497222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</w:p>
    <w:p w:rsidR="00497222" w:rsidRDefault="00497222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</w:p>
    <w:p w:rsidR="00497222" w:rsidRDefault="00497222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</w:p>
    <w:p w:rsidR="00E36224" w:rsidRDefault="00E36224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</w:p>
    <w:p w:rsidR="00E36224" w:rsidRDefault="00E36224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</w:p>
    <w:p w:rsidR="00E36224" w:rsidRDefault="00E36224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</w:p>
    <w:p w:rsidR="00E36224" w:rsidRDefault="00E36224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</w:p>
    <w:p w:rsidR="00E36224" w:rsidRDefault="00E36224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</w:p>
    <w:p w:rsidR="00E36224" w:rsidRDefault="00E36224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</w:p>
    <w:p w:rsidR="00E36224" w:rsidRDefault="00E36224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</w:p>
    <w:p w:rsidR="00E76FCC" w:rsidRPr="0062707B" w:rsidRDefault="00E76FCC" w:rsidP="00E76FCC">
      <w:pPr>
        <w:framePr w:hSpace="180" w:wrap="around" w:vAnchor="text" w:hAnchor="page" w:x="794" w:y="-539"/>
        <w:suppressOverlap/>
      </w:pPr>
      <w:r>
        <w:lastRenderedPageBreak/>
        <w:t xml:space="preserve">24.  </w:t>
      </w:r>
      <w:r>
        <w:tab/>
        <w:t xml:space="preserve">V.S.F =  </w:t>
      </w:r>
      <w:r w:rsidRPr="009E6487">
        <w:rPr>
          <w:position w:val="-24"/>
        </w:rPr>
        <w:object w:dxaOrig="600" w:dyaOrig="620">
          <v:shape id="_x0000_i1080" type="#_x0000_t75" style="width:30.15pt;height:31pt" o:ole="">
            <v:imagedata r:id="rId135" o:title=""/>
          </v:shape>
          <o:OLEObject Type="Embed" ProgID="Equation.DSMT4" ShapeID="_x0000_i1080" DrawAspect="Content" ObjectID="_1630311896" r:id="rId136"/>
        </w:object>
      </w:r>
    </w:p>
    <w:p w:rsidR="00E76FCC" w:rsidRPr="0062707B" w:rsidRDefault="00E76FCC" w:rsidP="00E76FCC">
      <w:pPr>
        <w:framePr w:hSpace="180" w:wrap="around" w:vAnchor="text" w:hAnchor="page" w:x="794" w:y="-539"/>
        <w:ind w:firstLine="720"/>
        <w:suppressOverlap/>
      </w:pPr>
      <w:r w:rsidRPr="0062707B">
        <w:t xml:space="preserve">L.S.F =  </w:t>
      </w:r>
      <w:r w:rsidRPr="009E6487">
        <w:rPr>
          <w:position w:val="-24"/>
        </w:rPr>
        <w:object w:dxaOrig="1780" w:dyaOrig="680">
          <v:shape id="_x0000_i1081" type="#_x0000_t75" style="width:88.75pt;height:33.5pt" o:ole="">
            <v:imagedata r:id="rId137" o:title=""/>
          </v:shape>
          <o:OLEObject Type="Embed" ProgID="Equation.DSMT4" ShapeID="_x0000_i1081" DrawAspect="Content" ObjectID="_1630311897" r:id="rId138"/>
        </w:object>
      </w:r>
    </w:p>
    <w:p w:rsidR="00E76FCC" w:rsidRPr="0062707B" w:rsidRDefault="00E76FCC" w:rsidP="00E76FCC">
      <w:pPr>
        <w:framePr w:hSpace="180" w:wrap="around" w:vAnchor="text" w:hAnchor="page" w:x="794" w:y="-539"/>
        <w:ind w:firstLine="720"/>
        <w:suppressOverlap/>
      </w:pPr>
      <w:r w:rsidRPr="0062707B">
        <w:t>A.S.F = (</w:t>
      </w:r>
      <w:r w:rsidRPr="0062707B">
        <w:rPr>
          <w:vertAlign w:val="superscript"/>
        </w:rPr>
        <w:t>4</w:t>
      </w:r>
      <w:r w:rsidRPr="0062707B">
        <w:t>/</w:t>
      </w:r>
      <w:r w:rsidRPr="0062707B">
        <w:rPr>
          <w:vertAlign w:val="subscript"/>
        </w:rPr>
        <w:t>3</w:t>
      </w:r>
      <w:r w:rsidRPr="0062707B">
        <w:t>)</w:t>
      </w:r>
      <w:r w:rsidRPr="0062707B">
        <w:rPr>
          <w:vertAlign w:val="superscript"/>
        </w:rPr>
        <w:t>2</w:t>
      </w:r>
      <w:r w:rsidRPr="0062707B">
        <w:t xml:space="preserve"> = 16/9 </w:t>
      </w:r>
    </w:p>
    <w:p w:rsidR="00E76FCC" w:rsidRPr="0062707B" w:rsidRDefault="00E76FCC" w:rsidP="00E76FCC">
      <w:pPr>
        <w:framePr w:hSpace="180" w:wrap="around" w:vAnchor="text" w:hAnchor="page" w:x="794" w:y="-539"/>
        <w:suppressOverlap/>
      </w:pPr>
    </w:p>
    <w:p w:rsidR="00E76FCC" w:rsidRPr="0043187A" w:rsidRDefault="00E76FCC" w:rsidP="00E76FCC">
      <w:pPr>
        <w:framePr w:hSpace="180" w:wrap="around" w:vAnchor="text" w:hAnchor="page" w:x="794" w:y="-539"/>
        <w:suppressOverlap/>
        <w:rPr>
          <w:u w:val="single"/>
        </w:rPr>
      </w:pPr>
      <w:r w:rsidRPr="0062707B">
        <w:t xml:space="preserve">a) </w:t>
      </w:r>
      <w:r>
        <w:tab/>
      </w:r>
      <w:r w:rsidRPr="009E6487">
        <w:rPr>
          <w:position w:val="-24"/>
        </w:rPr>
        <w:object w:dxaOrig="880" w:dyaOrig="620">
          <v:shape id="_x0000_i1082" type="#_x0000_t75" style="width:44.35pt;height:31pt" o:ole="">
            <v:imagedata r:id="rId139" o:title=""/>
          </v:shape>
          <o:OLEObject Type="Embed" ProgID="Equation.DSMT4" ShapeID="_x0000_i1082" DrawAspect="Content" ObjectID="_1630311898" r:id="rId140"/>
        </w:object>
      </w:r>
    </w:p>
    <w:p w:rsidR="00E76FCC" w:rsidRPr="0062707B" w:rsidRDefault="00E76FCC" w:rsidP="00E76FCC">
      <w:pPr>
        <w:framePr w:hSpace="180" w:wrap="around" w:vAnchor="text" w:hAnchor="page" w:x="794" w:y="-539"/>
        <w:ind w:firstLine="720"/>
        <w:suppressOverlap/>
      </w:pPr>
      <w:r w:rsidRPr="0062707B">
        <w:t xml:space="preserve">Curved S.A of larger container </w:t>
      </w:r>
    </w:p>
    <w:p w:rsidR="00E76FCC" w:rsidRDefault="00E76FCC" w:rsidP="00E76FCC">
      <w:pPr>
        <w:framePr w:hSpace="180" w:wrap="around" w:vAnchor="text" w:hAnchor="page" w:x="794" w:y="-539"/>
        <w:suppressOverlap/>
      </w:pPr>
      <w:r>
        <w:tab/>
      </w:r>
      <w:r w:rsidRPr="0062707B">
        <w:t xml:space="preserve">9x = 16 x 112 </w:t>
      </w:r>
    </w:p>
    <w:p w:rsidR="00E76FCC" w:rsidRPr="0062707B" w:rsidRDefault="00E76FCC" w:rsidP="00E76FCC">
      <w:pPr>
        <w:framePr w:hSpace="180" w:wrap="around" w:vAnchor="text" w:hAnchor="page" w:x="794" w:y="-539"/>
        <w:ind w:firstLine="450"/>
        <w:suppressOverlap/>
      </w:pPr>
      <w:r w:rsidRPr="009E6487">
        <w:rPr>
          <w:position w:val="-60"/>
        </w:rPr>
        <w:object w:dxaOrig="2299" w:dyaOrig="1320">
          <v:shape id="_x0000_i1083" type="#_x0000_t75" style="width:114.7pt;height:66.15pt" o:ole="">
            <v:imagedata r:id="rId141" o:title=""/>
          </v:shape>
          <o:OLEObject Type="Embed" ProgID="Equation.DSMT4" ShapeID="_x0000_i1083" DrawAspect="Content" ObjectID="_1630311899" r:id="rId142"/>
        </w:object>
      </w:r>
    </w:p>
    <w:p w:rsidR="00E76FCC" w:rsidRPr="0062707B" w:rsidRDefault="00E76FCC" w:rsidP="00E76FCC">
      <w:pPr>
        <w:framePr w:hSpace="180" w:wrap="around" w:vAnchor="text" w:hAnchor="page" w:x="794" w:y="-539"/>
        <w:suppressOverlap/>
      </w:pPr>
    </w:p>
    <w:p w:rsidR="00E76FCC" w:rsidRPr="0062707B" w:rsidRDefault="00E76FCC" w:rsidP="00E76FCC">
      <w:pPr>
        <w:framePr w:hSpace="180" w:wrap="around" w:vAnchor="text" w:hAnchor="page" w:x="794" w:y="-539"/>
        <w:suppressOverlap/>
      </w:pPr>
      <w:r>
        <w:tab/>
      </w:r>
      <w:r w:rsidRPr="009E6487">
        <w:rPr>
          <w:position w:val="-24"/>
        </w:rPr>
        <w:object w:dxaOrig="360" w:dyaOrig="620">
          <v:shape id="_x0000_i1084" type="#_x0000_t75" style="width:17.6pt;height:31pt" o:ole="">
            <v:imagedata r:id="rId143" o:title=""/>
          </v:shape>
          <o:OLEObject Type="Embed" ProgID="Equation.DSMT4" ShapeID="_x0000_i1084" DrawAspect="Content" ObjectID="_1630311900" r:id="rId144"/>
        </w:object>
      </w:r>
      <w:r w:rsidRPr="009E6487">
        <w:rPr>
          <w:position w:val="-24"/>
        </w:rPr>
        <w:object w:dxaOrig="1480" w:dyaOrig="620">
          <v:shape id="_x0000_i1085" type="#_x0000_t75" style="width:73.65pt;height:31pt" o:ole="">
            <v:imagedata r:id="rId145" o:title=""/>
          </v:shape>
          <o:OLEObject Type="Embed" ProgID="Equation.DSMT4" ShapeID="_x0000_i1085" DrawAspect="Content" ObjectID="_1630311901" r:id="rId146"/>
        </w:object>
      </w:r>
    </w:p>
    <w:p w:rsidR="00E76FCC" w:rsidRPr="0062707B" w:rsidRDefault="00E76FCC" w:rsidP="00E76FCC">
      <w:pPr>
        <w:framePr w:hSpace="180" w:wrap="around" w:vAnchor="text" w:hAnchor="page" w:x="794" w:y="-539"/>
        <w:suppressOverlap/>
      </w:pPr>
      <w:r>
        <w:tab/>
      </w:r>
      <w:r w:rsidRPr="009E6487">
        <w:rPr>
          <w:position w:val="-40"/>
        </w:rPr>
        <w:object w:dxaOrig="2380" w:dyaOrig="920">
          <v:shape id="_x0000_i1086" type="#_x0000_t75" style="width:118.9pt;height:46.05pt" o:ole="">
            <v:imagedata r:id="rId147" o:title=""/>
          </v:shape>
          <o:OLEObject Type="Embed" ProgID="Equation.DSMT4" ShapeID="_x0000_i1086" DrawAspect="Content" ObjectID="_1630311902" r:id="rId148"/>
        </w:object>
      </w:r>
    </w:p>
    <w:p w:rsidR="00E76FCC" w:rsidRPr="0062707B" w:rsidRDefault="00E76FCC" w:rsidP="00E76FCC">
      <w:pPr>
        <w:framePr w:hSpace="180" w:wrap="around" w:vAnchor="text" w:hAnchor="page" w:x="794" w:y="-539"/>
        <w:suppressOverlap/>
      </w:pPr>
      <w:r w:rsidRPr="0062707B">
        <w:t>b)</w:t>
      </w:r>
      <w:r>
        <w:tab/>
      </w:r>
      <w:r w:rsidRPr="0062707B">
        <w:t xml:space="preserve"> Volume of hemisphere = </w:t>
      </w:r>
      <w:r w:rsidRPr="009E6487">
        <w:rPr>
          <w:position w:val="-24"/>
        </w:rPr>
        <w:object w:dxaOrig="2260" w:dyaOrig="620">
          <v:shape id="_x0000_i1087" type="#_x0000_t75" style="width:113pt;height:31pt" o:ole="">
            <v:imagedata r:id="rId149" o:title=""/>
          </v:shape>
          <o:OLEObject Type="Embed" ProgID="Equation.DSMT4" ShapeID="_x0000_i1087" DrawAspect="Content" ObjectID="_1630311903" r:id="rId150"/>
        </w:object>
      </w:r>
    </w:p>
    <w:p w:rsidR="00E76FCC" w:rsidRPr="0062707B" w:rsidRDefault="00E76FCC" w:rsidP="00E76FCC">
      <w:pPr>
        <w:framePr w:hSpace="180" w:wrap="around" w:vAnchor="text" w:hAnchor="page" w:x="794" w:y="-539"/>
        <w:suppressOverlap/>
      </w:pPr>
      <w:r>
        <w:t xml:space="preserve">                                                    = 452.57</w:t>
      </w:r>
    </w:p>
    <w:p w:rsidR="00E76FCC" w:rsidRPr="0062707B" w:rsidRDefault="00E76FCC" w:rsidP="00E76FCC">
      <w:pPr>
        <w:framePr w:hSpace="180" w:wrap="around" w:vAnchor="text" w:hAnchor="page" w:x="794" w:y="-539"/>
        <w:ind w:firstLine="720"/>
        <w:suppressOverlap/>
      </w:pPr>
      <w:r w:rsidRPr="009E6487">
        <w:rPr>
          <w:position w:val="-90"/>
        </w:rPr>
        <w:object w:dxaOrig="1560" w:dyaOrig="1920">
          <v:shape id="_x0000_i1088" type="#_x0000_t75" style="width:77.85pt;height:87.05pt" o:ole="">
            <v:imagedata r:id="rId151" o:title=""/>
          </v:shape>
          <o:OLEObject Type="Embed" ProgID="Equation.DSMT4" ShapeID="_x0000_i1088" DrawAspect="Content" ObjectID="_1630311904" r:id="rId152"/>
        </w:object>
      </w:r>
    </w:p>
    <w:p w:rsidR="00E76FCC" w:rsidRPr="0062707B" w:rsidRDefault="00E76FCC" w:rsidP="00E76FCC">
      <w:pPr>
        <w:framePr w:hSpace="180" w:wrap="around" w:vAnchor="text" w:hAnchor="page" w:x="794" w:y="-539"/>
        <w:ind w:firstLine="720"/>
        <w:suppressOverlap/>
      </w:pPr>
      <w:r w:rsidRPr="0062707B">
        <w:t xml:space="preserve">Total volume of solid = 452.57 + 339.429 </w:t>
      </w:r>
    </w:p>
    <w:p w:rsidR="0063424C" w:rsidRDefault="004801D5" w:rsidP="00DD601D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  <w:r w:rsidRPr="004801D5">
        <w:rPr>
          <w:noProof/>
        </w:rPr>
        <w:pict>
          <v:group id="Group 453" o:spid="_x0000_s1055" style="position:absolute;margin-left:-8.95pt;margin-top:-34.15pt;width:563.2pt;height:679.75pt;z-index:251758592" coordsize="71528,863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">
            <v:shape id="_x0000_s1062" type="#_x0000_t32" style="position:absolute;width:71528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44IWcUAAADcAAAADwAAAGRycy9kb3ducmV2LnhtbESPT2sCMRTE7wW/Q3iFXopmLVpka5RV&#10;EKrgwX/35+Z1E7p5WTdRt9/eFAo9DjPzG2Y671wtbtQG61nBcJCBIC69tlwpOB5W/QmIEJE11p5J&#10;wQ8FmM96T1PMtb/zjm77WIkE4ZCjAhNjk0sZSkMOw8A3xMn78q3DmGRbSd3iPcFdLd+y7F06tJwW&#10;DDa0NFR+769OwXY9XBRnY9eb3cVux6uivlavJ6VenrviA0SkLv6H/9qfWsFoPILfM+kIyN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44IWcUAAADcAAAADwAAAAAAAAAA&#10;AAAAAAChAgAAZHJzL2Rvd25yZXYueG1sUEsFBgAAAAAEAAQA+QAAAJMDAAAAAA==&#10;"/>
            <v:shape id="_x0000_s1061" type="#_x0000_t32" style="position:absolute;top:118;width:0;height:86195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MKtwsYAAADcAAAADwAAAGRycy9kb3ducmV2LnhtbESPT2sCMRTE74V+h/AKvRTNWlyR1Sjb&#10;glALHvx3f25eN6Gbl+0m6vrtm0LB4zAzv2Hmy9414kJdsJ4VjIYZCOLKa8u1gsN+NZiCCBFZY+OZ&#10;FNwowHLx+DDHQvsrb+myi7VIEA4FKjAxtoWUoTLkMAx9S5y8L985jEl2tdQdXhPcNfI1yybSoeW0&#10;YLCld0PV9+7sFGzWo7fyZOz6c/tjN/mqbM71y1Gp56e+nIGI1Md7+L/9oRWM8xz+zqQjIB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TCrcLGAAAA3AAAAA8AAAAAAAAA&#10;AAAAAAAAoQIAAGRycy9kb3ducmV2LnhtbFBLBQYAAAAABAAEAPkAAACUAwAAAAA=&#10;"/>
            <v:shape id="_x0000_s1060" type="#_x0000_t32" style="position:absolute;left:4987;top:118;width:0;height:86195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BAztcUAAADcAAAADwAAAGRycy9kb3ducmV2LnhtbESPT2sCMRTE74V+h/AKvRTNWqrI1ihb&#10;QaiCB//dn5vXTejmZd1EXb+9EQo9DjPzG2Yy61wtLtQG61nBoJ+BIC69tlwp2O8WvTGIEJE11p5J&#10;wY0CzKbPTxPMtb/yhi7bWIkE4ZCjAhNjk0sZSkMOQ983xMn78a3DmGRbSd3iNcFdLd+zbCQdWk4L&#10;BhuaGyp/t2enYL0cfBVHY5erzcmuh4uiPldvB6VeX7riE0SkLv6H/9rfWsHHcASPM+kIyO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BAztcUAAADcAAAADwAAAAAAAAAA&#10;AAAAAAChAgAAZHJzL2Rvd25yZXYueG1sUEsFBgAAAAAEAAQA+QAAAJMDAAAAAA==&#10;"/>
            <v:shape id="_x0000_s1059" type="#_x0000_t32" style="position:absolute;left:71489;top:118;width:0;height:86195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1yWLsYAAADcAAAADwAAAGRycy9kb3ducmV2LnhtbESPQWsCMRSE7wX/Q3iCl1KzSrVla5RV&#10;EKrgQW3vr5vXTXDzsm6ibv+9KRR6HGbmG2a26FwtrtQG61nBaJiBIC69tlwp+Diun15BhIissfZM&#10;Cn4owGLee5hhrv2N93Q9xEokCIccFZgYm1zKUBpyGIa+IU7et28dxiTbSuoWbwnuajnOsql0aDkt&#10;GGxoZag8HS5OwW4zWhZfxm62+7PdTdZFfakeP5Ua9LviDUSkLv6H/9rvWsHz5AV+z6QjIO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tcli7GAAAA3AAAAA8AAAAAAAAA&#10;AAAAAAAAoQIAAGRycy9kb3ducmV2LnhtbFBLBQYAAAAABAAEAPkAAACUAwAAAAA=&#10;"/>
            <v:shape id="_x0000_s1058" type="#_x0000_t32" style="position:absolute;left:54388;width:0;height:86194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sMCXMIAAADcAAAADwAAAGRycy9kb3ducmV2LnhtbERPy2oCMRTdC/2HcIVuRDOWWmQ0ylQQ&#10;asGFr/11cp0EJzfjJOr075tFocvDec+XnavFg9pgPSsYjzIQxKXXlisFx8N6OAURIrLG2jMp+KEA&#10;y8VLb4659k/e0WMfK5FCOOSowMTY5FKG0pDDMPINceIuvnUYE2wrqVt8pnBXy7cs+5AOLacGgw2t&#10;DJXX/d0p2G7Gn8XZ2M337ma3k3VR36vBSanXflfMQETq4r/4z/2lFbxP0tp0Jh0Bufg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sMCXMIAAADcAAAADwAAAAAAAAAAAAAA&#10;AAChAgAAZHJzL2Rvd25yZXYueG1sUEsFBgAAAAAEAAQA+QAAAJADAAAAAA==&#10;"/>
            <v:shape id="_x0000_s1057" type="#_x0000_t32" style="position:absolute;left:57476;width:0;height:86194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Y+nx8YAAADcAAAADwAAAGRycy9kb3ducmV2LnhtbESPQWsCMRSE7wX/Q3iCl1KzSpV2a5RV&#10;EKrgQW3vr5vXTXDzsm6ibv+9KRR6HGbmG2a26FwtrtQG61nBaJiBIC69tlwp+Diun15AhIissfZM&#10;Cn4owGLee5hhrv2N93Q9xEokCIccFZgYm1zKUBpyGIa+IU7et28dxiTbSuoWbwnuajnOsql0aDkt&#10;GGxoZag8HS5OwW4zWhZfxm62+7PdTdZFfakeP5Ua9LviDUSkLv6H/9rvWsHz5BV+z6QjIO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WPp8fGAAAA3AAAAA8AAAAAAAAA&#10;AAAAAAAAoQIAAGRycy9kb3ducmV2LnhtbFBLBQYAAAAABAAEAPkAAACUAwAAAAA=&#10;"/>
            <v:shape id="_x0000_s1056" type="#_x0000_t32" style="position:absolute;top:86333;width:71526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tnE58IAAADcAAAADwAAAGRycy9kb3ducmV2LnhtbERPTWsCMRC9C/6HMEIvollLlbI1yrYg&#10;VMGDWu/TzbgJbibbTdTtvzcHwePjfc+XnavFldpgPSuYjDMQxKXXlisFP4fV6B1EiMgaa8+k4J8C&#10;LBf93hxz7W+8o+s+ViKFcMhRgYmxyaUMpSGHYewb4sSdfOswJthWUrd4S+Gulq9ZNpMOLacGgw19&#10;GSrP+4tTsF1PPotfY9eb3Z/dTldFfamGR6VeBl3xASJSF5/ih/tbK3ibpfnpTDoCcn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tnE58IAAADcAAAADwAAAAAAAAAAAAAA&#10;AAChAgAAZHJzL2Rvd25yZXYueG1sUEsFBgAAAAAEAAQA+QAAAJADAAAAAA==&#10;"/>
          </v:group>
        </w:pict>
      </w:r>
    </w:p>
    <w:p w:rsidR="0075633F" w:rsidRPr="0063424C" w:rsidRDefault="0043187A" w:rsidP="00E76FCC">
      <w:pPr>
        <w:tabs>
          <w:tab w:val="left" w:pos="129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0"/>
          <w:tab w:val="left" w:pos="7500"/>
        </w:tabs>
      </w:pPr>
      <w:r w:rsidRPr="0062707B">
        <w:t xml:space="preserve">                              = 791.999cm</w:t>
      </w:r>
      <w:r w:rsidRPr="0062707B">
        <w:rPr>
          <w:vertAlign w:val="superscript"/>
        </w:rPr>
        <w:t>3</w:t>
      </w:r>
      <w:r w:rsidR="004266E3">
        <w:tab/>
      </w:r>
    </w:p>
    <w:sectPr w:rsidR="0075633F" w:rsidRPr="0063424C" w:rsidSect="00CC0FE9">
      <w:footerReference w:type="default" r:id="rId153"/>
      <w:pgSz w:w="12240" w:h="15840"/>
      <w:pgMar w:top="720" w:right="720" w:bottom="450" w:left="72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103CA" w:rsidRDefault="003103CA" w:rsidP="00F212FA">
      <w:pPr>
        <w:spacing w:after="0" w:line="240" w:lineRule="auto"/>
      </w:pPr>
      <w:r>
        <w:separator/>
      </w:r>
    </w:p>
  </w:endnote>
  <w:endnote w:type="continuationSeparator" w:id="1">
    <w:p w:rsidR="003103CA" w:rsidRDefault="003103CA" w:rsidP="00F212F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1719267510"/>
      <w:docPartObj>
        <w:docPartGallery w:val="Page Numbers (Bottom of Page)"/>
        <w:docPartUnique/>
      </w:docPartObj>
    </w:sdtPr>
    <w:sdtContent>
      <w:sdt>
        <w:sdtPr>
          <w:id w:val="-688607829"/>
          <w:docPartObj>
            <w:docPartGallery w:val="Page Numbers (Bottom of Page)"/>
            <w:docPartUnique/>
          </w:docPartObj>
        </w:sdtPr>
        <w:sdtEndPr>
          <w:rPr>
            <w:i/>
            <w:sz w:val="18"/>
          </w:rPr>
        </w:sdtEndPr>
        <w:sdtContent>
          <w:p w:rsidR="0094763B" w:rsidRDefault="0094763B" w:rsidP="00A21DE2">
            <w:pPr>
              <w:pStyle w:val="Footer"/>
            </w:pPr>
            <w:r w:rsidRPr="00F3263F">
              <w:rPr>
                <w:i/>
                <w:sz w:val="18"/>
              </w:rPr>
              <w:t xml:space="preserve">© </w:t>
            </w:r>
            <w:r w:rsidR="00DB163D">
              <w:rPr>
                <w:i/>
                <w:sz w:val="18"/>
              </w:rPr>
              <w:t>Anestar Schools Joint Evaluation  form Three End Term 2 2018</w:t>
            </w:r>
            <w:r w:rsidR="004801D5">
              <w:fldChar w:fldCharType="begin"/>
            </w:r>
            <w:r w:rsidR="001328DB">
              <w:instrText xml:space="preserve"> PAGE   \* MERGEFORMAT </w:instrText>
            </w:r>
            <w:r w:rsidR="004801D5">
              <w:fldChar w:fldCharType="separate"/>
            </w:r>
            <w:r w:rsidR="00E10237">
              <w:rPr>
                <w:noProof/>
              </w:rPr>
              <w:t>1</w:t>
            </w:r>
            <w:r w:rsidR="004801D5">
              <w:rPr>
                <w:noProof/>
              </w:rPr>
              <w:fldChar w:fldCharType="end"/>
            </w:r>
            <w:r>
              <w:rPr>
                <w:i/>
                <w:sz w:val="18"/>
              </w:rPr>
              <w:t xml:space="preserve">Maths </w:t>
            </w:r>
            <w:r w:rsidRPr="001B125D">
              <w:rPr>
                <w:i/>
                <w:sz w:val="18"/>
              </w:rPr>
              <w:t xml:space="preserve"> 2</w:t>
            </w:r>
          </w:p>
        </w:sdtContent>
      </w:sdt>
      <w:p w:rsidR="0094763B" w:rsidRDefault="004801D5" w:rsidP="00A21DE2">
        <w:pPr>
          <w:pStyle w:val="Footer"/>
          <w:jc w:val="center"/>
        </w:pPr>
      </w:p>
    </w:sdtContent>
  </w:sdt>
  <w:p w:rsidR="0094763B" w:rsidRDefault="0094763B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103CA" w:rsidRDefault="003103CA" w:rsidP="00F212FA">
      <w:pPr>
        <w:spacing w:after="0" w:line="240" w:lineRule="auto"/>
      </w:pPr>
      <w:r>
        <w:separator/>
      </w:r>
    </w:p>
  </w:footnote>
  <w:footnote w:type="continuationSeparator" w:id="1">
    <w:p w:rsidR="003103CA" w:rsidRDefault="003103CA" w:rsidP="00F212F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E7A6D61"/>
    <w:multiLevelType w:val="hybridMultilevel"/>
    <w:tmpl w:val="4B02081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defaultTabStop w:val="720"/>
  <w:drawingGridHorizontalSpacing w:val="110"/>
  <w:displayHorizontalDrawingGridEvery w:val="2"/>
  <w:displayVerticalDrawingGridEvery w:val="2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2935F1"/>
    <w:rsid w:val="0000467A"/>
    <w:rsid w:val="00026C7A"/>
    <w:rsid w:val="00064F3B"/>
    <w:rsid w:val="00085457"/>
    <w:rsid w:val="000B2038"/>
    <w:rsid w:val="001075C8"/>
    <w:rsid w:val="001162AA"/>
    <w:rsid w:val="001328DB"/>
    <w:rsid w:val="00171F56"/>
    <w:rsid w:val="00176FD9"/>
    <w:rsid w:val="001B18DE"/>
    <w:rsid w:val="001D33E2"/>
    <w:rsid w:val="001D39E4"/>
    <w:rsid w:val="001E773A"/>
    <w:rsid w:val="001F674B"/>
    <w:rsid w:val="002223DF"/>
    <w:rsid w:val="00260BB9"/>
    <w:rsid w:val="00277344"/>
    <w:rsid w:val="00285208"/>
    <w:rsid w:val="002935F1"/>
    <w:rsid w:val="00296A21"/>
    <w:rsid w:val="003103CA"/>
    <w:rsid w:val="00360243"/>
    <w:rsid w:val="003C15B0"/>
    <w:rsid w:val="003C4D6D"/>
    <w:rsid w:val="003F7F86"/>
    <w:rsid w:val="00423520"/>
    <w:rsid w:val="004242F9"/>
    <w:rsid w:val="004266E3"/>
    <w:rsid w:val="0043187A"/>
    <w:rsid w:val="00442EAE"/>
    <w:rsid w:val="004436D1"/>
    <w:rsid w:val="00466E70"/>
    <w:rsid w:val="00470FA8"/>
    <w:rsid w:val="00472D12"/>
    <w:rsid w:val="004801D5"/>
    <w:rsid w:val="00497222"/>
    <w:rsid w:val="004F403E"/>
    <w:rsid w:val="004F78BC"/>
    <w:rsid w:val="00500ABB"/>
    <w:rsid w:val="00542CAE"/>
    <w:rsid w:val="005927EF"/>
    <w:rsid w:val="005C2364"/>
    <w:rsid w:val="006038AC"/>
    <w:rsid w:val="0060729E"/>
    <w:rsid w:val="0062375B"/>
    <w:rsid w:val="0063424C"/>
    <w:rsid w:val="00652FB4"/>
    <w:rsid w:val="0066402E"/>
    <w:rsid w:val="006F08FB"/>
    <w:rsid w:val="006F50A5"/>
    <w:rsid w:val="007359DD"/>
    <w:rsid w:val="00744CF4"/>
    <w:rsid w:val="0075633F"/>
    <w:rsid w:val="007711E7"/>
    <w:rsid w:val="0078688A"/>
    <w:rsid w:val="007926B7"/>
    <w:rsid w:val="00796905"/>
    <w:rsid w:val="007F3360"/>
    <w:rsid w:val="008505BA"/>
    <w:rsid w:val="00880706"/>
    <w:rsid w:val="00886314"/>
    <w:rsid w:val="00894C6F"/>
    <w:rsid w:val="008B6968"/>
    <w:rsid w:val="008C1D29"/>
    <w:rsid w:val="008C6444"/>
    <w:rsid w:val="008E3BA7"/>
    <w:rsid w:val="008E50F3"/>
    <w:rsid w:val="00920B98"/>
    <w:rsid w:val="009244F6"/>
    <w:rsid w:val="009459CC"/>
    <w:rsid w:val="0094763B"/>
    <w:rsid w:val="0097715A"/>
    <w:rsid w:val="00990C8F"/>
    <w:rsid w:val="009A4E51"/>
    <w:rsid w:val="009B7339"/>
    <w:rsid w:val="00A05533"/>
    <w:rsid w:val="00A21DE2"/>
    <w:rsid w:val="00A66D1B"/>
    <w:rsid w:val="00A94359"/>
    <w:rsid w:val="00AA3B2D"/>
    <w:rsid w:val="00AB7EE4"/>
    <w:rsid w:val="00AC022F"/>
    <w:rsid w:val="00AF183A"/>
    <w:rsid w:val="00B03AA8"/>
    <w:rsid w:val="00B51307"/>
    <w:rsid w:val="00B623DC"/>
    <w:rsid w:val="00BE2077"/>
    <w:rsid w:val="00C06CCF"/>
    <w:rsid w:val="00C358E0"/>
    <w:rsid w:val="00C430C5"/>
    <w:rsid w:val="00C6148D"/>
    <w:rsid w:val="00CA185C"/>
    <w:rsid w:val="00CC0FE9"/>
    <w:rsid w:val="00D46797"/>
    <w:rsid w:val="00D91B56"/>
    <w:rsid w:val="00DB163D"/>
    <w:rsid w:val="00DB538E"/>
    <w:rsid w:val="00DD601D"/>
    <w:rsid w:val="00DE23F4"/>
    <w:rsid w:val="00E10237"/>
    <w:rsid w:val="00E36224"/>
    <w:rsid w:val="00E54C7A"/>
    <w:rsid w:val="00E71AC3"/>
    <w:rsid w:val="00E72816"/>
    <w:rsid w:val="00E76FCC"/>
    <w:rsid w:val="00EA1565"/>
    <w:rsid w:val="00EA27EB"/>
    <w:rsid w:val="00EA359E"/>
    <w:rsid w:val="00EB248F"/>
    <w:rsid w:val="00EB4E5C"/>
    <w:rsid w:val="00EE2328"/>
    <w:rsid w:val="00EE286B"/>
    <w:rsid w:val="00F212FA"/>
    <w:rsid w:val="00F3515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  <o:rules v:ext="edit">
        <o:r id="V:Rule100" type="connector" idref="#_x0000_s1119"/>
        <o:r id="V:Rule101" type="connector" idref="#AutoShape 134"/>
        <o:r id="V:Rule102" type="connector" idref="#_x0000_s1142"/>
        <o:r id="V:Rule103" type="connector" idref="#_x0000_s1058"/>
        <o:r id="V:Rule104" type="connector" idref="#_x0000_s1139"/>
        <o:r id="V:Rule105" type="connector" idref="#_x0000_s1059"/>
        <o:r id="V:Rule106" type="connector" idref="#_x0000_s1127"/>
        <o:r id="V:Rule107" type="connector" idref="#AutoShape 2"/>
        <o:r id="V:Rule108" type="connector" idref="#AutoShape 131"/>
        <o:r id="V:Rule109" type="connector" idref="#_x0000_s1134"/>
        <o:r id="V:Rule110" type="connector" idref="#_x0000_s1061"/>
        <o:r id="V:Rule111" type="connector" idref="#_x0000_s1118"/>
        <o:r id="V:Rule112" type="connector" idref="#_x0000_s1076"/>
        <o:r id="V:Rule113" type="connector" idref="#AutoShape 120"/>
        <o:r id="V:Rule114" type="connector" idref="#AutoShape 4"/>
        <o:r id="V:Rule115" type="connector" idref="#_x0000_s1117"/>
        <o:r id="V:Rule116" type="connector" idref="#_x0000_s1077"/>
        <o:r id="V:Rule117" type="connector" idref="#AutoShape 121"/>
        <o:r id="V:Rule118" type="connector" idref="#AutoShape 3"/>
        <o:r id="V:Rule119" type="connector" idref="#_x0000_s1135"/>
        <o:r id="V:Rule120" type="connector" idref="#_x0000_s1060"/>
        <o:r id="V:Rule121" type="connector" idref="#_x0000_s1075"/>
        <o:r id="V:Rule122" type="connector" idref="#AutoShape 112"/>
        <o:r id="V:Rule123" type="connector" idref="#_x0000_s1130"/>
        <o:r id="V:Rule124" type="connector" idref="#AutoShape 135"/>
        <o:r id="V:Rule125" type="connector" idref="#AutoShape 102"/>
        <o:r id="V:Rule126" type="connector" idref="#_x0000_s1114"/>
        <o:r id="V:Rule127" type="connector" idref="#AutoShape 110"/>
        <o:r id="V:Rule128" type="connector" idref="#AutoShape 136"/>
        <o:r id="V:Rule129" type="connector" idref="#AutoShape 101"/>
        <o:r id="V:Rule130" type="connector" idref="#_x0000_s1113"/>
        <o:r id="V:Rule131" type="connector" idref="#AutoShape 109"/>
        <o:r id="V:Rule132" type="connector" idref="#_x0000_s1074"/>
        <o:r id="V:Rule133" type="connector" idref="#AutoShape 119"/>
        <o:r id="V:Rule134" type="connector" idref="#_x0000_s1131"/>
        <o:r id="V:Rule135" type="connector" idref="#_x0000_s1143"/>
        <o:r id="V:Rule136" type="connector" idref="#AutoShape 99"/>
        <o:r id="V:Rule137" type="connector" idref="#AutoShape 137"/>
        <o:r id="V:Rule138" type="connector" idref="#_x0000_s1115"/>
        <o:r id="V:Rule139" type="connector" idref="#_x0000_s1062"/>
        <o:r id="V:Rule140" type="connector" idref="#_x0000_s1090"/>
        <o:r id="V:Rule141" type="connector" idref="#_x0000_s1133"/>
        <o:r id="V:Rule142" type="connector" idref="#_x0000_s1072"/>
        <o:r id="V:Rule143" type="connector" idref="#_x0000_s1089"/>
        <o:r id="V:Rule144" type="connector" idref="#_x0000_s1132"/>
        <o:r id="V:Rule145" type="connector" idref="#AutoShape 100"/>
        <o:r id="V:Rule146" type="connector" idref="#_x0000_s1144"/>
        <o:r id="V:Rule147" type="connector" idref="#AutoShape 138"/>
        <o:r id="V:Rule148" type="connector" idref="#_x0000_s1116"/>
        <o:r id="V:Rule149" type="connector" idref="#AutoShape 139"/>
        <o:r id="V:Rule150" type="connector" idref="#AutoShape 105"/>
        <o:r id="V:Rule151" type="connector" idref="#_x0000_s1080"/>
        <o:r id="V:Rule152" type="connector" idref="#_x0000_s1106"/>
        <o:r id="V:Rule153" type="connector" idref="#_x0000_s1057"/>
        <o:r id="V:Rule154" type="connector" idref="#AutoShape 122"/>
        <o:r id="V:Rule155" type="connector" idref="#_x0000_s1107"/>
        <o:r id="V:Rule156" type="connector" idref="#_x0000_s1056"/>
        <o:r id="V:Rule157" type="connector" idref="#AutoShape 111"/>
        <o:r id="V:Rule158" type="connector" idref="#_x0000_s1149"/>
        <o:r id="V:Rule159" type="connector" idref="#AutoShape 106"/>
        <o:r id="V:Rule160" type="connector" idref="#_x0000_s1082"/>
        <o:r id="V:Rule161" type="connector" idref="#_x0000_s1109"/>
        <o:r id="V:Rule162" type="connector" idref="#AutoShape 130"/>
        <o:r id="V:Rule163" type="connector" idref="#AutoShape 132"/>
        <o:r id="V:Rule164" type="connector" idref="#AutoShape 118"/>
        <o:r id="V:Rule165" type="connector" idref="#_x0000_s1079"/>
        <o:r id="V:Rule166" type="connector" idref="#AutoShape 8"/>
        <o:r id="V:Rule167" type="connector" idref="#AutoShape 107"/>
        <o:r id="V:Rule168" type="connector" idref="#_x0000_s1078"/>
        <o:r id="V:Rule169" type="connector" idref="#_x0000_s1108"/>
        <o:r id="V:Rule170" type="connector" idref="#AutoShape 129"/>
        <o:r id="V:Rule171" type="connector" idref="#_x0000_s1129"/>
        <o:r id="V:Rule172" type="connector" idref="#AutoShape 126"/>
        <o:r id="V:Rule173" type="connector" idref="#_x0000_s1105"/>
        <o:r id="V:Rule174" type="connector" idref="#_x0000_s1086"/>
        <o:r id="V:Rule175" type="connector" idref="#AutoShape 114"/>
        <o:r id="V:Rule176" type="connector" idref="#_x0000_s1110"/>
        <o:r id="V:Rule177" type="connector" idref="#_x0000_s1147"/>
        <o:r id="V:Rule178" type="connector" idref="#AutoShape 103"/>
        <o:r id="V:Rule179" type="connector" idref="#_x0000_s1085"/>
        <o:r id="V:Rule180" type="connector" idref="#AutoShape 115"/>
        <o:r id="V:Rule181" type="connector" idref="#_x0000_s1112"/>
        <o:r id="V:Rule182" type="connector" idref="#AutoShape 104"/>
        <o:r id="V:Rule183" type="connector" idref="#_x0000_s1148"/>
        <o:r id="V:Rule184" type="connector" idref="#_x0000_s1128"/>
        <o:r id="V:Rule185" type="connector" idref="#AutoShape 125"/>
        <o:r id="V:Rule186" type="connector" idref="#_x0000_s1102"/>
        <o:r id="V:Rule187" type="connector" idref="#_x0000_s1087"/>
        <o:r id="V:Rule188" type="connector" idref="#AutoShape 117"/>
        <o:r id="V:Rule189" type="connector" idref="#AutoShape 133"/>
        <o:r id="V:Rule190" type="connector" idref="#_x0000_s1146"/>
        <o:r id="V:Rule191" type="connector" idref="#AutoShape 127"/>
        <o:r id="V:Rule192" type="connector" idref="#_x0000_s1091"/>
        <o:r id="V:Rule193" type="connector" idref="#AutoShape 128"/>
        <o:r id="V:Rule194" type="connector" idref="#_x0000_s1093"/>
        <o:r id="V:Rule195" type="connector" idref="#_x0000_s1088"/>
        <o:r id="V:Rule196" type="connector" idref="#AutoShape 116"/>
        <o:r id="V:Rule197" type="connector" idref="#AutoShape 6"/>
        <o:r id="V:Rule198" type="connector" idref="#_x0000_s1145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GB" w:eastAsia="en-GB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A3B2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F212F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212FA"/>
  </w:style>
  <w:style w:type="paragraph" w:styleId="Footer">
    <w:name w:val="footer"/>
    <w:basedOn w:val="Normal"/>
    <w:link w:val="FooterChar"/>
    <w:uiPriority w:val="99"/>
    <w:unhideWhenUsed/>
    <w:rsid w:val="00F212F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212FA"/>
  </w:style>
  <w:style w:type="character" w:styleId="PlaceholderText">
    <w:name w:val="Placeholder Text"/>
    <w:basedOn w:val="DefaultParagraphFont"/>
    <w:uiPriority w:val="99"/>
    <w:semiHidden/>
    <w:rsid w:val="00AB7EE4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B7EE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B7EE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9B7339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AF183A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GB" w:eastAsia="en-GB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F212F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212FA"/>
  </w:style>
  <w:style w:type="paragraph" w:styleId="Footer">
    <w:name w:val="footer"/>
    <w:basedOn w:val="Normal"/>
    <w:link w:val="FooterChar"/>
    <w:uiPriority w:val="99"/>
    <w:unhideWhenUsed/>
    <w:rsid w:val="00F212F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212FA"/>
  </w:style>
  <w:style w:type="character" w:styleId="PlaceholderText">
    <w:name w:val="Placeholder Text"/>
    <w:basedOn w:val="DefaultParagraphFont"/>
    <w:uiPriority w:val="99"/>
    <w:semiHidden/>
    <w:rsid w:val="00AB7EE4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B7EE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B7EE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9B7339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AF183A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117" Type="http://schemas.openxmlformats.org/officeDocument/2006/relationships/image" Target="media/image56.wmf"/><Relationship Id="rId21" Type="http://schemas.openxmlformats.org/officeDocument/2006/relationships/oleObject" Target="embeddings/oleObject7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3.png"/><Relationship Id="rId133" Type="http://schemas.openxmlformats.org/officeDocument/2006/relationships/image" Target="media/image64.png"/><Relationship Id="rId138" Type="http://schemas.openxmlformats.org/officeDocument/2006/relationships/oleObject" Target="embeddings/oleObject64.bin"/><Relationship Id="rId154" Type="http://schemas.openxmlformats.org/officeDocument/2006/relationships/fontTable" Target="fontTable.xml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5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23" Type="http://schemas.openxmlformats.org/officeDocument/2006/relationships/image" Target="media/image59.wmf"/><Relationship Id="rId128" Type="http://schemas.openxmlformats.org/officeDocument/2006/relationships/oleObject" Target="embeddings/oleObject60.bin"/><Relationship Id="rId144" Type="http://schemas.openxmlformats.org/officeDocument/2006/relationships/oleObject" Target="embeddings/oleObject67.bin"/><Relationship Id="rId149" Type="http://schemas.openxmlformats.org/officeDocument/2006/relationships/image" Target="media/image73.wmf"/><Relationship Id="rId5" Type="http://schemas.openxmlformats.org/officeDocument/2006/relationships/webSettings" Target="webSetting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5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4.wmf"/><Relationship Id="rId118" Type="http://schemas.openxmlformats.org/officeDocument/2006/relationships/oleObject" Target="embeddings/oleObject55.bin"/><Relationship Id="rId134" Type="http://schemas.openxmlformats.org/officeDocument/2006/relationships/image" Target="media/image65.png"/><Relationship Id="rId139" Type="http://schemas.openxmlformats.org/officeDocument/2006/relationships/image" Target="media/image68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0.bin"/><Relationship Id="rId155" Type="http://schemas.openxmlformats.org/officeDocument/2006/relationships/theme" Target="theme/theme1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1.wmf"/><Relationship Id="rId116" Type="http://schemas.openxmlformats.org/officeDocument/2006/relationships/oleObject" Target="embeddings/oleObject54.bin"/><Relationship Id="rId124" Type="http://schemas.openxmlformats.org/officeDocument/2006/relationships/oleObject" Target="embeddings/oleObject58.bin"/><Relationship Id="rId129" Type="http://schemas.openxmlformats.org/officeDocument/2006/relationships/image" Target="media/image62.wmf"/><Relationship Id="rId137" Type="http://schemas.openxmlformats.org/officeDocument/2006/relationships/image" Target="media/image67.wmf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4.wmf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2.bin"/><Relationship Id="rId140" Type="http://schemas.openxmlformats.org/officeDocument/2006/relationships/oleObject" Target="embeddings/oleObject65.bin"/><Relationship Id="rId145" Type="http://schemas.openxmlformats.org/officeDocument/2006/relationships/image" Target="media/image71.wmf"/><Relationship Id="rId153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0.wmf"/><Relationship Id="rId114" Type="http://schemas.openxmlformats.org/officeDocument/2006/relationships/oleObject" Target="embeddings/oleObject53.bin"/><Relationship Id="rId119" Type="http://schemas.openxmlformats.org/officeDocument/2006/relationships/image" Target="media/image57.wmf"/><Relationship Id="rId127" Type="http://schemas.openxmlformats.org/officeDocument/2006/relationships/image" Target="media/image61.wmf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8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7.bin"/><Relationship Id="rId130" Type="http://schemas.openxmlformats.org/officeDocument/2006/relationships/oleObject" Target="embeddings/oleObject61.bin"/><Relationship Id="rId135" Type="http://schemas.openxmlformats.org/officeDocument/2006/relationships/image" Target="media/image66.wmf"/><Relationship Id="rId143" Type="http://schemas.openxmlformats.org/officeDocument/2006/relationships/image" Target="media/image70.wmf"/><Relationship Id="rId148" Type="http://schemas.openxmlformats.org/officeDocument/2006/relationships/oleObject" Target="embeddings/oleObject69.bin"/><Relationship Id="rId151" Type="http://schemas.openxmlformats.org/officeDocument/2006/relationships/image" Target="media/image74.wmf"/><Relationship Id="rId156" Type="http://schemas.microsoft.com/office/2007/relationships/stylesWithEffects" Target="stylesWithEffects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8.png"/><Relationship Id="rId120" Type="http://schemas.openxmlformats.org/officeDocument/2006/relationships/oleObject" Target="embeddings/oleObject56.bin"/><Relationship Id="rId125" Type="http://schemas.openxmlformats.org/officeDocument/2006/relationships/image" Target="media/image60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68.bin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8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3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52" Type="http://schemas.openxmlformats.org/officeDocument/2006/relationships/oleObject" Target="embeddings/oleObject71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105" Type="http://schemas.openxmlformats.org/officeDocument/2006/relationships/image" Target="media/image49.png"/><Relationship Id="rId126" Type="http://schemas.openxmlformats.org/officeDocument/2006/relationships/oleObject" Target="embeddings/oleObject59.bin"/><Relationship Id="rId147" Type="http://schemas.openxmlformats.org/officeDocument/2006/relationships/image" Target="media/image72.wmf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5.wmf"/><Relationship Id="rId121" Type="http://schemas.openxmlformats.org/officeDocument/2006/relationships/image" Target="media/image58.wmf"/><Relationship Id="rId142" Type="http://schemas.openxmlformats.org/officeDocument/2006/relationships/oleObject" Target="embeddings/oleObject66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3000FF6-0765-48CC-8030-AC4610B5255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2</TotalTime>
  <Pages>11</Pages>
  <Words>507</Words>
  <Characters>2891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9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uest</dc:creator>
  <cp:lastModifiedBy>User</cp:lastModifiedBy>
  <cp:revision>25</cp:revision>
  <cp:lastPrinted>2018-07-26T17:43:00Z</cp:lastPrinted>
  <dcterms:created xsi:type="dcterms:W3CDTF">2018-06-12T08:49:00Z</dcterms:created>
  <dcterms:modified xsi:type="dcterms:W3CDTF">2019-09-18T18:36:00Z</dcterms:modified>
</cp:coreProperties>
</file>